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</p:sldMasterIdLst>
  <p:notesMasterIdLst>
    <p:notesMasterId r:id="rId47"/>
  </p:notesMasterIdLst>
  <p:sldIdLst>
    <p:sldId id="299" r:id="rId3"/>
    <p:sldId id="440" r:id="rId4"/>
    <p:sldId id="439" r:id="rId5"/>
    <p:sldId id="442" r:id="rId6"/>
    <p:sldId id="258" r:id="rId7"/>
    <p:sldId id="482" r:id="rId8"/>
    <p:sldId id="519" r:id="rId9"/>
    <p:sldId id="280" r:id="rId10"/>
    <p:sldId id="520" r:id="rId11"/>
    <p:sldId id="414" r:id="rId12"/>
    <p:sldId id="487" r:id="rId13"/>
    <p:sldId id="521" r:id="rId14"/>
    <p:sldId id="485" r:id="rId15"/>
    <p:sldId id="486" r:id="rId16"/>
    <p:sldId id="491" r:id="rId17"/>
    <p:sldId id="532" r:id="rId18"/>
    <p:sldId id="522" r:id="rId19"/>
    <p:sldId id="523" r:id="rId20"/>
    <p:sldId id="524" r:id="rId21"/>
    <p:sldId id="525" r:id="rId22"/>
    <p:sldId id="510" r:id="rId23"/>
    <p:sldId id="511" r:id="rId24"/>
    <p:sldId id="512" r:id="rId25"/>
    <p:sldId id="513" r:id="rId26"/>
    <p:sldId id="281" r:id="rId27"/>
    <p:sldId id="514" r:id="rId28"/>
    <p:sldId id="515" r:id="rId29"/>
    <p:sldId id="516" r:id="rId30"/>
    <p:sldId id="528" r:id="rId31"/>
    <p:sldId id="529" r:id="rId32"/>
    <p:sldId id="530" r:id="rId33"/>
    <p:sldId id="282" r:id="rId34"/>
    <p:sldId id="451" r:id="rId35"/>
    <p:sldId id="340" r:id="rId36"/>
    <p:sldId id="484" r:id="rId37"/>
    <p:sldId id="533" r:id="rId38"/>
    <p:sldId id="502" r:id="rId39"/>
    <p:sldId id="503" r:id="rId40"/>
    <p:sldId id="504" r:id="rId41"/>
    <p:sldId id="505" r:id="rId42"/>
    <p:sldId id="506" r:id="rId43"/>
    <p:sldId id="507" r:id="rId44"/>
    <p:sldId id="497" r:id="rId45"/>
    <p:sldId id="464" r:id="rId46"/>
  </p:sldIdLst>
  <p:sldSz cx="12192000" cy="6858000"/>
  <p:notesSz cx="6858000" cy="91440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ùy Trần" initials="TT" lastIdx="3" clrIdx="2">
    <p:extLst>
      <p:ext uri="{19B8F6BF-5375-455C-9EA6-DF929625EA0E}">
        <p15:presenceInfo xmlns:p15="http://schemas.microsoft.com/office/powerpoint/2012/main" userId="d58b8b05c00417e7" providerId="Windows Live"/>
      </p:ext>
    </p:extLst>
  </p:cmAuthor>
  <p:cmAuthor id="2" name="Microsoft account" initials="Ma" lastIdx="6" clrIdx="1">
    <p:extLst>
      <p:ext uri="{19B8F6BF-5375-455C-9EA6-DF929625EA0E}">
        <p15:presenceInfo xmlns:p15="http://schemas.microsoft.com/office/powerpoint/2012/main" userId="474adf4d1cffb875" providerId="Windows Live"/>
      </p:ext>
    </p:extLst>
  </p:cmAuthor>
  <p:cmAuthor id="3" name="Windows User" initials="WU" lastIdx="3" clrIdx="3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0" autoAdjust="0"/>
    <p:restoredTop sz="94050" autoAdjust="0"/>
  </p:normalViewPr>
  <p:slideViewPr>
    <p:cSldViewPr snapToGrid="0">
      <p:cViewPr varScale="1">
        <p:scale>
          <a:sx n="39" d="100"/>
          <a:sy n="39" d="100"/>
        </p:scale>
        <p:origin x="908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63.wmf"/><Relationship Id="rId3" Type="http://schemas.openxmlformats.org/officeDocument/2006/relationships/image" Target="../media/image56.wmf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0.wmf"/><Relationship Id="rId7" Type="http://schemas.openxmlformats.org/officeDocument/2006/relationships/image" Target="../media/image79.wmf"/><Relationship Id="rId2" Type="http://schemas.openxmlformats.org/officeDocument/2006/relationships/image" Target="../media/image58.wmf"/><Relationship Id="rId1" Type="http://schemas.openxmlformats.org/officeDocument/2006/relationships/image" Target="../media/image77.wmf"/><Relationship Id="rId6" Type="http://schemas.openxmlformats.org/officeDocument/2006/relationships/image" Target="../media/image78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83.wmf"/><Relationship Id="rId7" Type="http://schemas.openxmlformats.org/officeDocument/2006/relationships/image" Target="../media/image7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88.emf"/><Relationship Id="rId4" Type="http://schemas.openxmlformats.org/officeDocument/2006/relationships/image" Target="../media/image84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103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96.wmf"/><Relationship Id="rId9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009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24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19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234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3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38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 số hình ảnh khác của hình thang cân trong thực tế: cái thang, mặt túi xách, túi đựng bỏng ngô,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ồ trang trí ..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67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ám hình thang cân có đáy nhỏ bằng cạnh bên để xếp thành mặt chiếc khay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ựng mứt tết.</a:t>
            </a:r>
            <a:endParaRPr lang="en-GB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75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D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2610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33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4877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143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722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Hai bậc thang song song với nhau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hần chiếc thang giới hạn bởi hai bậc liên tiếp là một </a:t>
            </a:r>
            <a:r>
              <a:rPr lang="en-US" sz="1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4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Hình thang cân có đặc điểm và tính chất gì, chúng ta cùng tìm hiểu trong bài học hôm nay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37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0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29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52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43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6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2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89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97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76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99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82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35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5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04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3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6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8/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8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9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29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67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98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44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9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15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46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8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39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11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459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89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007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44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48602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6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9401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809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2821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59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7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74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9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9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4111" r:id="rId2"/>
    <p:sldLayoutId id="2147484110" r:id="rId3"/>
    <p:sldLayoutId id="2147484109" r:id="rId4"/>
    <p:sldLayoutId id="2147484108" r:id="rId5"/>
    <p:sldLayoutId id="2147484106" r:id="rId6"/>
    <p:sldLayoutId id="2147484104" r:id="rId7"/>
    <p:sldLayoutId id="2147484099" r:id="rId8"/>
    <p:sldLayoutId id="2147484084" r:id="rId9"/>
    <p:sldLayoutId id="2147484081" r:id="rId10"/>
    <p:sldLayoutId id="2147484079" r:id="rId11"/>
    <p:sldLayoutId id="2147484076" r:id="rId12"/>
    <p:sldLayoutId id="2147483663" r:id="rId13"/>
    <p:sldLayoutId id="2147484113" r:id="rId14"/>
    <p:sldLayoutId id="2147484103" r:id="rId15"/>
    <p:sldLayoutId id="2147484102" r:id="rId16"/>
    <p:sldLayoutId id="2147484101" r:id="rId17"/>
    <p:sldLayoutId id="2147484097" r:id="rId18"/>
    <p:sldLayoutId id="2147484096" r:id="rId19"/>
    <p:sldLayoutId id="2147484095" r:id="rId20"/>
    <p:sldLayoutId id="2147484093" r:id="rId21"/>
    <p:sldLayoutId id="2147484091" r:id="rId22"/>
    <p:sldLayoutId id="2147484087" r:id="rId23"/>
    <p:sldLayoutId id="2147483664" r:id="rId24"/>
    <p:sldLayoutId id="2147483665" r:id="rId25"/>
    <p:sldLayoutId id="2147483666" r:id="rId26"/>
    <p:sldLayoutId id="2147483667" r:id="rId27"/>
    <p:sldLayoutId id="2147483668" r:id="rId28"/>
    <p:sldLayoutId id="2147484114" r:id="rId29"/>
    <p:sldLayoutId id="2147484094" r:id="rId30"/>
    <p:sldLayoutId id="2147484092" r:id="rId31"/>
    <p:sldLayoutId id="2147484090" r:id="rId32"/>
    <p:sldLayoutId id="2147484089" r:id="rId33"/>
    <p:sldLayoutId id="2147484088" r:id="rId34"/>
    <p:sldLayoutId id="2147484086" r:id="rId35"/>
    <p:sldLayoutId id="2147484085" r:id="rId36"/>
    <p:sldLayoutId id="2147484083" r:id="rId37"/>
    <p:sldLayoutId id="2147484082" r:id="rId38"/>
    <p:sldLayoutId id="2147484080" r:id="rId39"/>
    <p:sldLayoutId id="2147484078" r:id="rId40"/>
    <p:sldLayoutId id="2147484077" r:id="rId41"/>
    <p:sldLayoutId id="2147483669" r:id="rId42"/>
    <p:sldLayoutId id="2147483670" r:id="rId43"/>
    <p:sldLayoutId id="2147483671" r:id="rId44"/>
    <p:sldLayoutId id="2147483672" r:id="rId45"/>
    <p:sldLayoutId id="2147483779" r:id="rId46"/>
    <p:sldLayoutId id="2147484112" r:id="rId47"/>
    <p:sldLayoutId id="2147483650" r:id="rId48"/>
    <p:sldLayoutId id="2147483656" r:id="rId49"/>
    <p:sldLayoutId id="2147483657" r:id="rId50"/>
    <p:sldLayoutId id="2147483658" r:id="rId51"/>
    <p:sldLayoutId id="2147484052" r:id="rId52"/>
    <p:sldLayoutId id="2147484075" r:id="rId53"/>
    <p:sldLayoutId id="2147484074" r:id="rId54"/>
    <p:sldLayoutId id="2147484107" r:id="rId55"/>
    <p:sldLayoutId id="2147484105" r:id="rId56"/>
    <p:sldLayoutId id="2147484100" r:id="rId57"/>
    <p:sldLayoutId id="2147484098" r:id="rId5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8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image" Target="../media/image2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emf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5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jp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jpg"/><Relationship Id="rId11" Type="http://schemas.openxmlformats.org/officeDocument/2006/relationships/image" Target="../media/image31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4.bin"/><Relationship Id="rId4" Type="http://schemas.openxmlformats.org/officeDocument/2006/relationships/audio" Target="../media/audio1.wav"/><Relationship Id="rId9" Type="http://schemas.openxmlformats.org/officeDocument/2006/relationships/image" Target="../media/image35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9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image" Target="../media/image37.wmf"/><Relationship Id="rId5" Type="http://schemas.microsoft.com/office/2007/relationships/hdphoto" Target="../media/hdphoto2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jpg"/><Relationship Id="rId11" Type="http://schemas.openxmlformats.org/officeDocument/2006/relationships/image" Target="../media/image41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video" Target="../media/media2.mp4"/><Relationship Id="rId7" Type="http://schemas.openxmlformats.org/officeDocument/2006/relationships/image" Target="../media/image42.wmf"/><Relationship Id="rId2" Type="http://schemas.microsoft.com/office/2007/relationships/media" Target="../media/media2.mp4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png"/><Relationship Id="rId11" Type="http://schemas.openxmlformats.org/officeDocument/2006/relationships/image" Target="../media/image50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9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19.png"/><Relationship Id="rId21" Type="http://schemas.openxmlformats.org/officeDocument/2006/relationships/image" Target="../media/image69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53.wmf"/><Relationship Id="rId15" Type="http://schemas.openxmlformats.org/officeDocument/2006/relationships/image" Target="../media/image66.wmf"/><Relationship Id="rId23" Type="http://schemas.openxmlformats.org/officeDocument/2006/relationships/image" Target="../media/image70.e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7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9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3.w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3.wmf"/><Relationship Id="rId18" Type="http://schemas.openxmlformats.org/officeDocument/2006/relationships/image" Target="../media/image78.e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0.bin"/><Relationship Id="rId2" Type="http://schemas.microsoft.com/office/2007/relationships/media" Target="../media/media2.mp4"/><Relationship Id="rId16" Type="http://schemas.openxmlformats.org/officeDocument/2006/relationships/image" Target="../media/image76.e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0.wmf"/><Relationship Id="rId24" Type="http://schemas.openxmlformats.org/officeDocument/2006/relationships/image" Target="../media/image14.png"/><Relationship Id="rId5" Type="http://schemas.openxmlformats.org/officeDocument/2006/relationships/image" Target="../media/image19.png"/><Relationship Id="rId15" Type="http://schemas.openxmlformats.org/officeDocument/2006/relationships/image" Target="../media/image74.wmf"/><Relationship Id="rId23" Type="http://schemas.openxmlformats.org/officeDocument/2006/relationships/image" Target="../media/image44.png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1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4.wmf"/><Relationship Id="rId24" Type="http://schemas.openxmlformats.org/officeDocument/2006/relationships/image" Target="../media/image88.e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png"/><Relationship Id="rId5" Type="http://schemas.openxmlformats.org/officeDocument/2006/relationships/image" Target="../media/image89.wmf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92.png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97.wmf"/><Relationship Id="rId4" Type="http://schemas.openxmlformats.org/officeDocument/2006/relationships/image" Target="../media/image19.pn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4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92.png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03.wmf"/><Relationship Id="rId4" Type="http://schemas.openxmlformats.org/officeDocument/2006/relationships/image" Target="../media/image19.pn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2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13.e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2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5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54.xml"/><Relationship Id="rId4" Type="http://schemas.microsoft.com/office/2007/relationships/hdphoto" Target="../media/hdphoto3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9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8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17.gif"/><Relationship Id="rId14" Type="http://schemas.openxmlformats.org/officeDocument/2006/relationships/image" Target="../media/image12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9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8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117.gif"/><Relationship Id="rId1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Relationship Id="rId4" Type="http://schemas.openxmlformats.org/officeDocument/2006/relationships/comments" Target="../comments/commen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audio" Target="../media/media4.mp3"/><Relationship Id="rId21" Type="http://schemas.openxmlformats.org/officeDocument/2006/relationships/image" Target="../media/image123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microsoft.com/office/2007/relationships/media" Target="../media/media4.mp3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19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90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120.png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17.gif"/><Relationship Id="rId19" Type="http://schemas.openxmlformats.org/officeDocument/2006/relationships/image" Target="../media/image122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2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audio" Target="../media/media4.mp3"/><Relationship Id="rId21" Type="http://schemas.openxmlformats.org/officeDocument/2006/relationships/image" Target="../media/image130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microsoft.com/office/2007/relationships/media" Target="../media/media4.mp3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97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120.png"/><Relationship Id="rId23" Type="http://schemas.openxmlformats.org/officeDocument/2006/relationships/image" Target="../media/image131.wmf"/><Relationship Id="rId10" Type="http://schemas.openxmlformats.org/officeDocument/2006/relationships/image" Target="../media/image117.gif"/><Relationship Id="rId19" Type="http://schemas.openxmlformats.org/officeDocument/2006/relationships/image" Target="../media/image129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100.bin"/><Relationship Id="rId3" Type="http://schemas.openxmlformats.org/officeDocument/2006/relationships/audio" Target="../media/media4.mp3"/><Relationship Id="rId21" Type="http://schemas.openxmlformats.org/officeDocument/2006/relationships/image" Target="../media/image136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microsoft.com/office/2007/relationships/media" Target="../media/media4.mp3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103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120.png"/><Relationship Id="rId23" Type="http://schemas.openxmlformats.org/officeDocument/2006/relationships/image" Target="../media/image137.wmf"/><Relationship Id="rId10" Type="http://schemas.openxmlformats.org/officeDocument/2006/relationships/image" Target="../media/image117.gif"/><Relationship Id="rId19" Type="http://schemas.openxmlformats.org/officeDocument/2006/relationships/image" Target="../media/image135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43.jpe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ANG CÂ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326908"/>
            <a:ext cx="6813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616311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vi-VN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4" y="-9058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87693" y="6536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3277" y="1949066"/>
            <a:ext cx="24384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30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99723" y="3391489"/>
            <a:ext cx="55220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có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,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đáy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D, B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bê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2451" y="3375929"/>
            <a:ext cx="4668905" cy="2614292"/>
          </a:xfrm>
          <a:prstGeom prst="rect">
            <a:avLst/>
          </a:prstGeom>
        </p:spPr>
      </p:pic>
      <p:sp>
        <p:nvSpPr>
          <p:cNvPr id="2" name="Rectangle 19">
            <a:extLst>
              <a:ext uri="{FF2B5EF4-FFF2-40B4-BE49-F238E27FC236}">
                <a16:creationId xmlns:a16="http://schemas.microsoft.com/office/drawing/2014/main" id="{37C82DFC-479C-72DD-0DFD-6B40017F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173" y="2503064"/>
            <a:ext cx="7654323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D8A6B8-1623-42AC-A3E9-05FBACD512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726"/>
          <a:stretch/>
        </p:blipFill>
        <p:spPr>
          <a:xfrm>
            <a:off x="331423" y="1107848"/>
            <a:ext cx="10727771" cy="39167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35027" y="116032"/>
            <a:ext cx="10164615" cy="7765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868997" y="5008996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// A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598782-6166-4AB9-AFAA-56C451098731}"/>
              </a:ext>
            </a:extLst>
          </p:cNvPr>
          <p:cNvSpPr txBox="1"/>
          <p:nvPr/>
        </p:nvSpPr>
        <p:spPr>
          <a:xfrm>
            <a:off x="4442689" y="5012170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GH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 // HE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55E8C-9F22-4F37-A1DF-3452B7022801}"/>
              </a:ext>
            </a:extLst>
          </p:cNvPr>
          <p:cNvSpPr txBox="1"/>
          <p:nvPr/>
        </p:nvSpPr>
        <p:spPr>
          <a:xfrm>
            <a:off x="8087981" y="5008995"/>
            <a:ext cx="3042820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KN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 phải 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hình thang.</a:t>
            </a:r>
          </a:p>
        </p:txBody>
      </p:sp>
    </p:spTree>
    <p:extLst>
      <p:ext uri="{BB962C8B-B14F-4D97-AF65-F5344CB8AC3E}">
        <p14:creationId xmlns:p14="http://schemas.microsoft.com/office/powerpoint/2010/main" val="42348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6481" y="1943615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4866640" y="1693679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2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kề đáy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biết hai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bằng nhau hay không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961" y="2722823"/>
            <a:ext cx="4003679" cy="272590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000958"/>
            <a:ext cx="53374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0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             được gọi là hình thang cân.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0475" y="2737310"/>
            <a:ext cx="4039816" cy="271133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23680"/>
              </p:ext>
            </p:extLst>
          </p:nvPr>
        </p:nvGraphicFramePr>
        <p:xfrm>
          <a:off x="9388475" y="30559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8475" y="3055938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79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1410501" y="5578937"/>
            <a:ext cx="95517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</a:t>
            </a:r>
            <a:r>
              <a:rPr lang="vi-V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thì:            và            .               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8214" y="2798810"/>
            <a:ext cx="3585470" cy="255656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41929" y="510888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44907"/>
              </p:ext>
            </p:extLst>
          </p:nvPr>
        </p:nvGraphicFramePr>
        <p:xfrm>
          <a:off x="7911716" y="5743575"/>
          <a:ext cx="822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1716" y="5743575"/>
                        <a:ext cx="8223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75846"/>
              </p:ext>
            </p:extLst>
          </p:nvPr>
        </p:nvGraphicFramePr>
        <p:xfrm>
          <a:off x="9378265" y="5753735"/>
          <a:ext cx="903655" cy="4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78265" y="5753735"/>
                        <a:ext cx="903655" cy="4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21405" y="2798810"/>
            <a:ext cx="3612599" cy="2556562"/>
          </a:xfrm>
          <a:prstGeom prst="rect">
            <a:avLst/>
          </a:prstGeom>
        </p:spPr>
      </p:pic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896884" y="1790415"/>
            <a:ext cx="9865360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1841" y="1123288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2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5715" y="1189991"/>
            <a:ext cx="10692520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các hình dưới đây và cho biết hình thang nào là hình thang cân. Vì sao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781" y="2557085"/>
            <a:ext cx="2924613" cy="2022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6394" y="2580294"/>
            <a:ext cx="3013556" cy="1922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1147" y="2580293"/>
            <a:ext cx="3022694" cy="2042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356" y="2712720"/>
            <a:ext cx="2875885" cy="184697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63950" y="288001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8847" y="297448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7996" y="298447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24170" y="3086624"/>
            <a:ext cx="88998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7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928490" y="4641594"/>
            <a:ext cx="108907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ó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kề với đáy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3846"/>
              </p:ext>
            </p:extLst>
          </p:nvPr>
        </p:nvGraphicFramePr>
        <p:xfrm>
          <a:off x="5642579" y="5443863"/>
          <a:ext cx="1674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2579" y="5443863"/>
                        <a:ext cx="1674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5" grpId="0"/>
      <p:bldP spid="18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696588" y="1277964"/>
            <a:ext cx="8987597" cy="7605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83D2AB-69A6-4C56-B0CA-8C3F3ADD76FB}"/>
              </a:ext>
            </a:extLst>
          </p:cNvPr>
          <p:cNvSpPr txBox="1"/>
          <p:nvPr/>
        </p:nvSpPr>
        <p:spPr>
          <a:xfrm>
            <a:off x="826940" y="1362569"/>
            <a:ext cx="8682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" descr="Grinning trapezoid character cartoon style Vector Image">
            <a:extLst>
              <a:ext uri="{FF2B5EF4-FFF2-40B4-BE49-F238E27FC236}">
                <a16:creationId xmlns:a16="http://schemas.microsoft.com/office/drawing/2014/main" id="{3E4952C8-3730-4846-B9E9-6D2386BA50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8889" b="62130" l="5400" r="96300">
                        <a14:foregroundMark x1="11000" y1="35093" x2="11000" y2="35093"/>
                        <a14:foregroundMark x1="9300" y1="37500" x2="14500" y2="39815"/>
                        <a14:foregroundMark x1="85300" y1="36481" x2="81000" y2="42593"/>
                        <a14:foregroundMark x1="81000" y1="42593" x2="81000" y2="42685"/>
                        <a14:foregroundMark x1="58900" y1="36204" x2="58900" y2="36204"/>
                        <a14:foregroundMark x1="56500" y1="41667" x2="56500" y2="41667"/>
                        <a14:foregroundMark x1="60000" y1="37593" x2="59700" y2="42685"/>
                        <a14:foregroundMark x1="36600" y1="38981" x2="44900" y2="41852"/>
                        <a14:foregroundMark x1="55600" y1="36389" x2="62000" y2="41759"/>
                        <a14:foregroundMark x1="62000" y1="41759" x2="51200" y2="53519"/>
                        <a14:foregroundMark x1="51200" y1="53519" x2="51200" y2="53519"/>
                        <a14:foregroundMark x1="37200" y1="34537" x2="37200" y2="34537"/>
                        <a14:foregroundMark x1="42400" y1="36481" x2="42400" y2="36481"/>
                        <a14:foregroundMark x1="40900" y1="36389" x2="40900" y2="36389"/>
                        <a14:foregroundMark x1="39800" y1="42685" x2="39800" y2="42685"/>
                        <a14:foregroundMark x1="60900" y1="36667" x2="60900" y2="36667"/>
                        <a14:foregroundMark x1="61000" y1="38426" x2="61000" y2="38426"/>
                        <a14:foregroundMark x1="55000" y1="52037" x2="55000" y2="52037"/>
                        <a14:foregroundMark x1="48400" y1="51667" x2="48400" y2="51667"/>
                        <a14:foregroundMark x1="46800" y1="52315" x2="46800" y2="52315"/>
                        <a14:foregroundMark x1="47400" y1="54352" x2="47400" y2="54352"/>
                        <a14:foregroundMark x1="53700" y1="52500" x2="53700" y2="52500"/>
                        <a14:foregroundMark x1="56800" y1="50926" x2="49400" y2="54722"/>
                        <a14:foregroundMark x1="49400" y1="54722" x2="45600" y2="54074"/>
                        <a14:foregroundMark x1="87400" y1="32593" x2="88200" y2="40556"/>
                        <a14:foregroundMark x1="88200" y1="40556" x2="83600" y2="42222"/>
                        <a14:foregroundMark x1="96300" y1="35093" x2="96300" y2="35093"/>
                        <a14:foregroundMark x1="94200" y1="36481" x2="93800" y2="36481"/>
                        <a14:foregroundMark x1="90100" y1="38333" x2="90100" y2="38333"/>
                        <a14:foregroundMark x1="95100" y1="34907" x2="95100" y2="34907"/>
                        <a14:foregroundMark x1="87700" y1="29444" x2="87700" y2="29444"/>
                        <a14:foregroundMark x1="84200" y1="32963" x2="84200" y2="32963"/>
                        <a14:foregroundMark x1="89400" y1="30185" x2="82500" y2="37130"/>
                        <a14:foregroundMark x1="82500" y1="37130" x2="82200" y2="38426"/>
                        <a14:foregroundMark x1="11800" y1="29444" x2="20100" y2="40833"/>
                        <a14:foregroundMark x1="5400" y1="34630" x2="7700" y2="37593"/>
                        <a14:foregroundMark x1="56200" y1="29167" x2="56200" y2="29167"/>
                        <a14:foregroundMark x1="30200" y1="62037" x2="30200" y2="620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24982" b="33614"/>
          <a:stretch/>
        </p:blipFill>
        <p:spPr bwMode="auto">
          <a:xfrm>
            <a:off x="7496035" y="4821686"/>
            <a:ext cx="4327351" cy="193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38F2F89-4E8E-4222-B4B9-F1A1876A39F2}"/>
              </a:ext>
            </a:extLst>
          </p:cNvPr>
          <p:cNvGrpSpPr/>
          <p:nvPr/>
        </p:nvGrpSpPr>
        <p:grpSpPr>
          <a:xfrm>
            <a:off x="8331199" y="2892231"/>
            <a:ext cx="3791127" cy="1127885"/>
            <a:chOff x="7725901" y="2892231"/>
            <a:chExt cx="4396426" cy="1127885"/>
          </a:xfrm>
        </p:grpSpPr>
        <p:sp>
          <p:nvSpPr>
            <p:cNvPr id="48" name="Speech Bubble: Oval 47">
              <a:extLst>
                <a:ext uri="{FF2B5EF4-FFF2-40B4-BE49-F238E27FC236}">
                  <a16:creationId xmlns:a16="http://schemas.microsoft.com/office/drawing/2014/main" id="{5C3DC8E6-6B29-4A85-B25E-A2DBEB0D80D3}"/>
                </a:ext>
              </a:extLst>
            </p:cNvPr>
            <p:cNvSpPr/>
            <p:nvPr/>
          </p:nvSpPr>
          <p:spPr>
            <a:xfrm>
              <a:off x="7725901" y="2892231"/>
              <a:ext cx="3916568" cy="1127885"/>
            </a:xfrm>
            <a:prstGeom prst="wedgeEllipseCallout">
              <a:avLst>
                <a:gd name="adj1" fmla="val 11903"/>
                <a:gd name="adj2" fmla="val 99335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DDD96F7-66D0-4533-942C-91A8B8AA1393}"/>
                </a:ext>
              </a:extLst>
            </p:cNvPr>
            <p:cNvSpPr txBox="1"/>
            <p:nvPr/>
          </p:nvSpPr>
          <p:spPr>
            <a:xfrm>
              <a:off x="8250307" y="3194563"/>
              <a:ext cx="38720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!!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319756" y="2282555"/>
            <a:ext cx="3916568" cy="1295192"/>
            <a:chOff x="98834" y="2283202"/>
            <a:chExt cx="3916568" cy="1295192"/>
          </a:xfrm>
        </p:grpSpPr>
        <p:sp>
          <p:nvSpPr>
            <p:cNvPr id="3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2"/>
              <a:ext cx="3916568" cy="1295192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0463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24002" y="660471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ình thang vuô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4514" y="4337795"/>
            <a:ext cx="2255716" cy="262150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7580" y="2453097"/>
            <a:ext cx="3801317" cy="2595841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280776" y="2308971"/>
            <a:ext cx="3916568" cy="2242302"/>
            <a:chOff x="98834" y="2283200"/>
            <a:chExt cx="3916568" cy="1457717"/>
          </a:xfrm>
        </p:grpSpPr>
        <p:sp>
          <p:nvSpPr>
            <p:cNvPr id="54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0"/>
              <a:ext cx="3916568" cy="1457717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234574" cy="1180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có          , khi đó            Ta gọi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hình thang vuông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45219"/>
              </p:ext>
            </p:extLst>
          </p:nvPr>
        </p:nvGraphicFramePr>
        <p:xfrm>
          <a:off x="1164323" y="2996479"/>
          <a:ext cx="102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323" y="2996479"/>
                        <a:ext cx="1023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39655"/>
              </p:ext>
            </p:extLst>
          </p:nvPr>
        </p:nvGraphicFramePr>
        <p:xfrm>
          <a:off x="3125338" y="3040928"/>
          <a:ext cx="1064421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5338" y="3040928"/>
                        <a:ext cx="1064421" cy="47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2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20494" y="-145275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340592" y="1015455"/>
            <a:ext cx="10692520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 // PQ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4485" y="2550973"/>
            <a:ext cx="3022694" cy="20422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253785" y="3602223"/>
            <a:ext cx="34216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87B881-1DF2-8F53-55C2-14A7719E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292"/>
              </p:ext>
            </p:extLst>
          </p:nvPr>
        </p:nvGraphicFramePr>
        <p:xfrm>
          <a:off x="6740884" y="1044351"/>
          <a:ext cx="3466497" cy="5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1587240" imgH="253800" progId="Equation.DSMT4">
                  <p:embed/>
                </p:oleObj>
              </mc:Choice>
              <mc:Fallback>
                <p:oleObj name="Equation" r:id="rId8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0884" y="1044351"/>
                        <a:ext cx="3466497" cy="5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056838-368D-9550-858E-201B5076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05202"/>
              </p:ext>
            </p:extLst>
          </p:nvPr>
        </p:nvGraphicFramePr>
        <p:xfrm>
          <a:off x="3271602" y="3713184"/>
          <a:ext cx="4575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1892160" imgH="787320" progId="Equation.DSMT4">
                  <p:embed/>
                </p:oleObj>
              </mc:Choice>
              <mc:Fallback>
                <p:oleObj name="Equation" r:id="rId10" imgW="1892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1602" y="3713184"/>
                        <a:ext cx="4575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6B1C1D7-919C-132E-CEE2-E24797742400}"/>
              </a:ext>
            </a:extLst>
          </p:cNvPr>
          <p:cNvSpPr txBox="1"/>
          <p:nvPr/>
        </p:nvSpPr>
        <p:spPr>
          <a:xfrm>
            <a:off x="2947420" y="5657317"/>
            <a:ext cx="61723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05B9C5-AC31-A9B7-F629-3AF41E9427E3}"/>
              </a:ext>
            </a:extLst>
          </p:cNvPr>
          <p:cNvSpPr txBox="1"/>
          <p:nvPr/>
        </p:nvSpPr>
        <p:spPr>
          <a:xfrm>
            <a:off x="529557" y="2435473"/>
            <a:ext cx="1497605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60745" y="3035501"/>
            <a:ext cx="8270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 // PQ nên MNPQ là hình thang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56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1" grpId="0"/>
      <p:bldP spid="1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8360" y="4250602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48360" y="530161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53058"/>
              </p:ext>
            </p:extLst>
          </p:nvPr>
        </p:nvGraphicFramePr>
        <p:xfrm>
          <a:off x="902563" y="3631071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4190760" imgH="507960" progId="Equation.DSMT4">
                  <p:embed/>
                </p:oleObj>
              </mc:Choice>
              <mc:Fallback>
                <p:oleObj name="Equation" r:id="rId6" imgW="4190760" imgH="5079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563" y="3631071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60739" y="601447"/>
            <a:ext cx="1498999" cy="85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71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123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64988"/>
              </p:ext>
            </p:extLst>
          </p:nvPr>
        </p:nvGraphicFramePr>
        <p:xfrm>
          <a:off x="4344874" y="3027247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4190760" imgH="507960" progId="Equation.DSMT4">
                  <p:embed/>
                </p:oleObj>
              </mc:Choice>
              <mc:Fallback>
                <p:oleObj name="Equation" r:id="rId4" imgW="41907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4874" y="3027247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7618" y="269422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151585" y="3496571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28395" y="3983329"/>
            <a:ext cx="5129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a) Vì ABCD là hình thang cân nên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14396"/>
              </p:ext>
            </p:extLst>
          </p:nvPr>
        </p:nvGraphicFramePr>
        <p:xfrm>
          <a:off x="1000027" y="4579485"/>
          <a:ext cx="4293333" cy="45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4762440" imgH="507960" progId="Equation.DSMT4">
                  <p:embed/>
                </p:oleObj>
              </mc:Choice>
              <mc:Fallback>
                <p:oleObj name="Equation" r:id="rId7" imgW="4762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027" y="4579485"/>
                        <a:ext cx="4293333" cy="457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38200" y="5154662"/>
            <a:ext cx="2686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ì AB // CD nên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6140"/>
              </p:ext>
            </p:extLst>
          </p:nvPr>
        </p:nvGraphicFramePr>
        <p:xfrm>
          <a:off x="3397250" y="5208588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4394160" imgH="507960" progId="Equation.DSMT4">
                  <p:embed/>
                </p:oleObj>
              </mc:Choice>
              <mc:Fallback>
                <p:oleObj name="Equation" r:id="rId9" imgW="439416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5208588"/>
                        <a:ext cx="39608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8349" y="5670472"/>
            <a:ext cx="2747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(2 góc đồng vị).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50153"/>
              </p:ext>
            </p:extLst>
          </p:nvPr>
        </p:nvGraphicFramePr>
        <p:xfrm>
          <a:off x="3871201" y="5734729"/>
          <a:ext cx="3838257" cy="4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4178160" imgH="507960" progId="Equation.DSMT4">
                  <p:embed/>
                </p:oleObj>
              </mc:Choice>
              <mc:Fallback>
                <p:oleObj name="Equation" r:id="rId11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1201" y="5734729"/>
                        <a:ext cx="3838257" cy="46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172004" y="569534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Mà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1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2563" y="3024791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423752" y="3931133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3862" y="4505596"/>
            <a:ext cx="6675674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b) C/m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B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 = EB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à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C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 = EC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068" y="5503190"/>
            <a:ext cx="587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Do đó,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-EA = EC-EB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AD = BC.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59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2563" y="302479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9819"/>
              </p:ext>
            </p:extLst>
          </p:nvPr>
        </p:nvGraphicFramePr>
        <p:xfrm>
          <a:off x="2868613" y="486029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613" y="4860290"/>
                        <a:ext cx="328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92766" y="4022484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9439" y="473153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: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9439" y="5304733"/>
            <a:ext cx="5669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569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72539" y="6441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086481" y="2002604"/>
            <a:ext cx="6696079" cy="1738938"/>
          </a:xfrm>
          <a:prstGeom prst="rect">
            <a:avLst/>
          </a:prstGeom>
          <a:solidFill>
            <a:srgbClr val="FFFF6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.</a:t>
            </a:r>
            <a:r>
              <a:rPr lang="vi-VN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một hình thang cân:</a:t>
            </a: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;</a:t>
            </a: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.</a:t>
            </a:r>
            <a:endParaRPr lang="en-US" alt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8411" y="3737928"/>
            <a:ext cx="4022630" cy="285576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7661"/>
              </p:ext>
            </p:extLst>
          </p:nvPr>
        </p:nvGraphicFramePr>
        <p:xfrm>
          <a:off x="2212975" y="4314825"/>
          <a:ext cx="3333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2997000" imgH="355320" progId="Equation.DSMT4">
                  <p:embed/>
                </p:oleObj>
              </mc:Choice>
              <mc:Fallback>
                <p:oleObj name="Equation" r:id="rId8" imgW="299700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2975" y="4314825"/>
                        <a:ext cx="333375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4713"/>
              </p:ext>
            </p:extLst>
          </p:nvPr>
        </p:nvGraphicFramePr>
        <p:xfrm>
          <a:off x="3151188" y="4845050"/>
          <a:ext cx="1019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1188" y="4845050"/>
                        <a:ext cx="1019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1647"/>
              </p:ext>
            </p:extLst>
          </p:nvPr>
        </p:nvGraphicFramePr>
        <p:xfrm>
          <a:off x="2276475" y="5680075"/>
          <a:ext cx="316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2" imgW="2920680" imgH="393480" progId="Equation.DSMT4">
                  <p:embed/>
                </p:oleObj>
              </mc:Choice>
              <mc:Fallback>
                <p:oleObj name="Equation" r:id="rId12" imgW="2920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6475" y="5680075"/>
                        <a:ext cx="31686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1066649" y="5484821"/>
            <a:ext cx="50117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>
            <a:off x="1864269" y="4206201"/>
            <a:ext cx="10016" cy="19192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060855" y="4642589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1069920" y="551074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198049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39" grpId="0" animBg="1"/>
      <p:bldP spid="40" grpId="0" animBg="1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407115" y="1192727"/>
            <a:ext cx="10946685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, AB &lt; CD. Gọi H, K lần lượt là hình chiếu của A, B trên đường thẳng CD. Chứng minh: DH = CK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80446" y="2674654"/>
            <a:ext cx="4692353" cy="3075906"/>
            <a:chOff x="381000" y="3136408"/>
            <a:chExt cx="2971800" cy="1571201"/>
          </a:xfrm>
        </p:grpSpPr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3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5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Half Frame 8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3036" y="2926217"/>
            <a:ext cx="4343400" cy="1949451"/>
            <a:chOff x="97864" y="4202482"/>
            <a:chExt cx="4343400" cy="1949451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0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7658331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6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32789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8451690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7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3629385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8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96457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4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465750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32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4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281545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3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301113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4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685804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sp>
        <p:nvSpPr>
          <p:cNvPr id="58" name="Freeform 57"/>
          <p:cNvSpPr/>
          <p:nvPr/>
        </p:nvSpPr>
        <p:spPr>
          <a:xfrm>
            <a:off x="920731" y="4106442"/>
            <a:ext cx="952959" cy="1543601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flipH="1">
            <a:off x="3858890" y="4109987"/>
            <a:ext cx="979447" cy="1552185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764461" y="2341563"/>
            <a:ext cx="2425700" cy="347662"/>
            <a:chOff x="7505059" y="2128634"/>
            <a:chExt cx="2554482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501768"/>
                </p:ext>
              </p:extLst>
            </p:nvPr>
          </p:nvGraphicFramePr>
          <p:xfrm>
            <a:off x="7505059" y="2128634"/>
            <a:ext cx="2554482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12" imgW="2273040" imgH="317160" progId="Equation.DSMT4">
                    <p:embed/>
                  </p:oleObj>
                </mc:Choice>
                <mc:Fallback>
                  <p:oleObj name="Equation" r:id="rId12" imgW="2273040" imgH="3171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05059" y="2128634"/>
                          <a:ext cx="2554482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709574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03133"/>
              </p:ext>
            </p:extLst>
          </p:nvPr>
        </p:nvGraphicFramePr>
        <p:xfrm>
          <a:off x="5557997" y="3728562"/>
          <a:ext cx="2680652" cy="4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6" imgW="1676160" imgH="304560" progId="Equation.DSMT4">
                  <p:embed/>
                </p:oleObj>
              </mc:Choice>
              <mc:Fallback>
                <p:oleObj name="Equation" r:id="rId16" imgW="1676160" imgH="3045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7997" y="3728562"/>
                        <a:ext cx="2680652" cy="48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91170"/>
              </p:ext>
            </p:extLst>
          </p:nvPr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8" imgW="1269720" imgH="317160" progId="Equation.DSMT4">
                  <p:embed/>
                </p:oleObj>
              </mc:Choice>
              <mc:Fallback>
                <p:oleObj name="Equation" r:id="rId18" imgW="1269720" imgH="3171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3641"/>
              </p:ext>
            </p:extLst>
          </p:nvPr>
        </p:nvGraphicFramePr>
        <p:xfrm>
          <a:off x="10380642" y="3790233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80642" y="3790233"/>
                        <a:ext cx="10080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51760"/>
              </p:ext>
            </p:extLst>
          </p:nvPr>
        </p:nvGraphicFramePr>
        <p:xfrm>
          <a:off x="8144453" y="1252363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2" imgW="1746336" imgH="342900" progId="Equation.DSMT4">
                  <p:embed/>
                </p:oleObj>
              </mc:Choice>
              <mc:Fallback>
                <p:oleObj name="Equation" r:id="rId22" imgW="1746336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44453" y="1252363"/>
                        <a:ext cx="1746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Up Arrow 80"/>
          <p:cNvSpPr/>
          <p:nvPr/>
        </p:nvSpPr>
        <p:spPr>
          <a:xfrm>
            <a:off x="6566534" y="4348891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5368"/>
              </p:ext>
            </p:extLst>
          </p:nvPr>
        </p:nvGraphicFramePr>
        <p:xfrm>
          <a:off x="5473698" y="5093160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4" imgW="1320480" imgH="203040" progId="Equation.DSMT4">
                  <p:embed/>
                </p:oleObj>
              </mc:Choice>
              <mc:Fallback>
                <p:oleObj name="Equation" r:id="rId24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73698" y="5093160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Up Arrow 60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Up Arrow 61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Up Arrow 68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96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7" grpId="0" animBg="1"/>
      <p:bldP spid="68" grpId="0" animBg="1"/>
      <p:bldP spid="74" grpId="0" animBg="1"/>
      <p:bldP spid="78" grpId="0" animBg="1"/>
      <p:bldP spid="80" grpId="0"/>
      <p:bldP spid="81" grpId="0" animBg="1"/>
      <p:bldP spid="61" grpId="0" animBg="1"/>
      <p:bldP spid="62" grpId="0" animBg="1"/>
      <p:bldP spid="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7285435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68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16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9" name="Equation" r:id="rId6" imgW="3238200" imgH="482400" progId="Equation.DSMT4">
                      <p:embed/>
                    </p:oleObj>
                  </mc:Choice>
                  <mc:Fallback>
                    <p:oleObj name="Equation" r:id="rId6" imgW="3238200" imgH="48240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8" imgW="1600200" imgH="317160" progId="Equation.DSMT4">
                    <p:embed/>
                  </p:oleObj>
                </mc:Choice>
                <mc:Fallback>
                  <p:oleObj name="Equation" r:id="rId8" imgW="160020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250495"/>
                </p:ext>
              </p:extLst>
            </p:nvPr>
          </p:nvGraphicFramePr>
          <p:xfrm>
            <a:off x="5156225" y="3735452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1" name="Equation" r:id="rId10" imgW="1206360" imgH="304560" progId="Equation.DSMT4">
                    <p:embed/>
                  </p:oleObj>
                </mc:Choice>
                <mc:Fallback>
                  <p:oleObj name="Equation" r:id="rId10" imgW="1206360" imgH="3045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56225" y="3735452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155866"/>
                </p:ext>
              </p:extLst>
            </p:nvPr>
          </p:nvGraphicFramePr>
          <p:xfrm>
            <a:off x="6696100" y="3746564"/>
            <a:ext cx="1079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name="Equation" r:id="rId12" imgW="1079280" imgH="317160" progId="Equation.DSMT4">
                    <p:embed/>
                  </p:oleObj>
                </mc:Choice>
                <mc:Fallback>
                  <p:oleObj name="Equation" r:id="rId12" imgW="1079280" imgH="31716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96100" y="3746564"/>
                          <a:ext cx="1079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84"/>
          <p:cNvSpPr/>
          <p:nvPr/>
        </p:nvSpPr>
        <p:spPr>
          <a:xfrm>
            <a:off x="8743367" y="3219780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                           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6956425" y="4387459"/>
            <a:ext cx="3960371" cy="523220"/>
            <a:chOff x="7154356" y="3502668"/>
            <a:chExt cx="3960371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6626"/>
                </p:ext>
              </p:extLst>
            </p:nvPr>
          </p:nvGraphicFramePr>
          <p:xfrm>
            <a:off x="7154356" y="3534809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3" name="Equation" r:id="rId14" imgW="888840" imgH="431640" progId="Equation.DSMT4">
                    <p:embed/>
                  </p:oleObj>
                </mc:Choice>
                <mc:Fallback>
                  <p:oleObj name="Equation" r:id="rId14" imgW="888840" imgH="431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54356" y="3534809"/>
                          <a:ext cx="889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576894" cy="523220"/>
            <a:chOff x="4162548" y="3647577"/>
            <a:chExt cx="4576894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5768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-g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867162"/>
                </p:ext>
              </p:extLst>
            </p:nvPr>
          </p:nvGraphicFramePr>
          <p:xfrm>
            <a:off x="5243225" y="3743375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4" name="Equation" r:id="rId16" imgW="1206360" imgH="304560" progId="Equation.DSMT4">
                    <p:embed/>
                  </p:oleObj>
                </mc:Choice>
                <mc:Fallback>
                  <p:oleObj name="Equation" r:id="rId16" imgW="1206360" imgH="3045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43225" y="3743375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67506"/>
                </p:ext>
              </p:extLst>
            </p:nvPr>
          </p:nvGraphicFramePr>
          <p:xfrm>
            <a:off x="6511844" y="3751098"/>
            <a:ext cx="1168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Equation" r:id="rId18" imgW="1168200" imgH="317160" progId="Equation.DSMT4">
                    <p:embed/>
                  </p:oleObj>
                </mc:Choice>
                <mc:Fallback>
                  <p:oleObj name="Equation" r:id="rId18" imgW="1168200" imgH="31716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11844" y="3751098"/>
                          <a:ext cx="1168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6146992" y="5569564"/>
            <a:ext cx="5657318" cy="523220"/>
            <a:chOff x="4162548" y="3647577"/>
            <a:chExt cx="5657318" cy="523220"/>
          </a:xfrm>
        </p:grpSpPr>
        <p:sp>
          <p:nvSpPr>
            <p:cNvPr id="99" name="Rectangle 98"/>
            <p:cNvSpPr/>
            <p:nvPr/>
          </p:nvSpPr>
          <p:spPr>
            <a:xfrm>
              <a:off x="4162548" y="3647577"/>
              <a:ext cx="5657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654484"/>
                </p:ext>
              </p:extLst>
            </p:nvPr>
          </p:nvGraphicFramePr>
          <p:xfrm>
            <a:off x="5222319" y="376841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Equation" r:id="rId20" imgW="1358640" imgH="317160" progId="Equation.DSMT4">
                    <p:embed/>
                  </p:oleObj>
                </mc:Choice>
                <mc:Fallback>
                  <p:oleObj name="Equation" r:id="rId20" imgW="1358640" imgH="3171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22319" y="3768410"/>
                          <a:ext cx="1358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endParaRPr lang="en-US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1029"/>
              </p:ext>
            </p:extLst>
          </p:nvPr>
        </p:nvGraphicFramePr>
        <p:xfrm>
          <a:off x="8250247" y="2028487"/>
          <a:ext cx="926741" cy="4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22" imgW="997061" imgH="482438" progId="Equation.DSMT4">
                  <p:embed/>
                </p:oleObj>
              </mc:Choice>
              <mc:Fallback>
                <p:oleObj name="Equation" r:id="rId22" imgW="997061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50247" y="2028487"/>
                        <a:ext cx="926741" cy="44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09866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" name="Equation" r:id="rId24" imgW="1333440" imgH="317160" progId="Equation.DSMT4">
                    <p:embed/>
                  </p:oleObj>
                </mc:Choice>
                <mc:Fallback>
                  <p:oleObj name="Equation" r:id="rId24" imgW="1333440" imgH="31716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1372"/>
              </p:ext>
            </p:extLst>
          </p:nvPr>
        </p:nvGraphicFramePr>
        <p:xfrm>
          <a:off x="6393945" y="3227181"/>
          <a:ext cx="267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26" imgW="2673165" imgH="482438" progId="Equation.DSMT4">
                  <p:embed/>
                </p:oleObj>
              </mc:Choice>
              <mc:Fallback>
                <p:oleObj name="Equation" r:id="rId26" imgW="2673165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93945" y="3227181"/>
                        <a:ext cx="2673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73074"/>
              </p:ext>
            </p:extLst>
          </p:nvPr>
        </p:nvGraphicFramePr>
        <p:xfrm>
          <a:off x="9176988" y="3315812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28" imgW="1320480" imgH="203040" progId="Equation.DSMT4">
                  <p:embed/>
                </p:oleObj>
              </mc:Choice>
              <mc:Fallback>
                <p:oleObj name="Equation" r:id="rId28" imgW="1320480" imgH="2030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76988" y="3315812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95810"/>
            <a:ext cx="10946685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. Chứng minh:                     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34637" y="3109646"/>
            <a:ext cx="4301067" cy="1782763"/>
            <a:chOff x="97864" y="4375519"/>
            <a:chExt cx="4301067" cy="1782763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189174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2" name="Equation" r:id="rId4" imgW="1663560" imgH="482400" progId="Equation.DSMT4">
                      <p:embed/>
                    </p:oleObj>
                  </mc:Choice>
                  <mc:Fallback>
                    <p:oleObj name="Equation" r:id="rId4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726923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6" imgW="2679480" imgH="622080" progId="Equation.DSMT4">
                    <p:embed/>
                  </p:oleObj>
                </mc:Choice>
                <mc:Fallback>
                  <p:oleObj name="Equation" r:id="rId6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88045"/>
              </p:ext>
            </p:extLst>
          </p:nvPr>
        </p:nvGraphicFramePr>
        <p:xfrm>
          <a:off x="8407294" y="1352517"/>
          <a:ext cx="1628666" cy="43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7294" y="1352517"/>
                        <a:ext cx="1628666" cy="43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43836" y="2854164"/>
            <a:ext cx="3726915" cy="263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6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839076" y="2341563"/>
            <a:ext cx="2276475" cy="347662"/>
            <a:chOff x="7583633" y="2128634"/>
            <a:chExt cx="2397334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64552"/>
                </p:ext>
              </p:extLst>
            </p:nvPr>
          </p:nvGraphicFramePr>
          <p:xfrm>
            <a:off x="7583633" y="2128634"/>
            <a:ext cx="2397334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6" imgW="2133360" imgH="317160" progId="Equation.DSMT4">
                    <p:embed/>
                  </p:oleObj>
                </mc:Choice>
                <mc:Fallback>
                  <p:oleObj name="Equation" r:id="rId6" imgW="2133360" imgH="31716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3633" y="2128634"/>
                          <a:ext cx="2397334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2" name="Group 61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0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8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8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980934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9" name="Equation" r:id="rId12" imgW="1663560" imgH="482400" progId="Equation.DSMT4">
                      <p:embed/>
                    </p:oleObj>
                  </mc:Choice>
                  <mc:Fallback>
                    <p:oleObj name="Equation" r:id="rId12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573678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14" imgW="2679480" imgH="622080" progId="Equation.DSMT4">
                    <p:embed/>
                  </p:oleObj>
                </mc:Choice>
                <mc:Fallback>
                  <p:oleObj name="Equation" r:id="rId14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54404" y="3636094"/>
            <a:ext cx="3726915" cy="263363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6724"/>
              </p:ext>
            </p:extLst>
          </p:nvPr>
        </p:nvGraphicFramePr>
        <p:xfrm>
          <a:off x="8024282" y="1113302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7" imgW="1816174" imgH="419012" progId="Equation.DSMT4">
                  <p:embed/>
                </p:oleObj>
              </mc:Choice>
              <mc:Fallback>
                <p:oleObj name="Equation" r:id="rId17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24282" y="1113302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1459"/>
              </p:ext>
            </p:extLst>
          </p:nvPr>
        </p:nvGraphicFramePr>
        <p:xfrm>
          <a:off x="5819775" y="383222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9" imgW="1447560" imgH="393480" progId="Equation.DSMT4">
                  <p:embed/>
                </p:oleObj>
              </mc:Choice>
              <mc:Fallback>
                <p:oleObj name="Equation" r:id="rId19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9775" y="3832225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2563"/>
              </p:ext>
            </p:extLst>
          </p:nvPr>
        </p:nvGraphicFramePr>
        <p:xfrm>
          <a:off x="10463213" y="3906838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21" imgW="1269720" imgH="317160" progId="Equation.DSMT4">
                  <p:embed/>
                </p:oleObj>
              </mc:Choice>
              <mc:Fallback>
                <p:oleObj name="Equation" r:id="rId21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63213" y="3906838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519412" y="142501"/>
            <a:ext cx="1498999" cy="852917"/>
          </a:xfrm>
          <a:prstGeom prst="rect">
            <a:avLst/>
          </a:prstGeom>
        </p:spPr>
      </p:pic>
      <p:sp>
        <p:nvSpPr>
          <p:cNvPr id="34" name="Up Arrow 33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34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91175" y="4635061"/>
            <a:ext cx="1960867" cy="227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0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32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89"/>
                </p:tgtEl>
              </p:cMediaNode>
            </p:video>
          </p:childTnLst>
        </p:cTn>
      </p:par>
    </p:tnLst>
    <p:bldLst>
      <p:bldP spid="67" grpId="0" animBg="1"/>
      <p:bldP spid="68" grpId="0" animBg="1"/>
      <p:bldP spid="74" grpId="0" animBg="1"/>
      <p:bldP spid="78" grpId="0" animBg="1"/>
      <p:bldP spid="80" grpId="0"/>
      <p:bldP spid="34" grpId="0" animBg="1"/>
      <p:bldP spid="35" grpId="0" animBg="1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cxnSp>
        <p:nvCxnSpPr>
          <p:cNvPr id="60" name="Straight Connector 59"/>
          <p:cNvCxnSpPr/>
          <p:nvPr/>
        </p:nvCxnSpPr>
        <p:spPr>
          <a:xfrm flipH="1">
            <a:off x="5401956" y="654361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312871"/>
                </p:ext>
              </p:extLst>
            </p:nvPr>
          </p:nvGraphicFramePr>
          <p:xfrm>
            <a:off x="5218138" y="3735452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4" imgW="1218960" imgH="304560" progId="Equation.DSMT4">
                    <p:embed/>
                  </p:oleObj>
                </mc:Choice>
                <mc:Fallback>
                  <p:oleObj name="Equation" r:id="rId4" imgW="1218960" imgH="30456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8138" y="3735452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754431"/>
                </p:ext>
              </p:extLst>
            </p:nvPr>
          </p:nvGraphicFramePr>
          <p:xfrm>
            <a:off x="6689750" y="3746564"/>
            <a:ext cx="1092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6" imgW="1091880" imgH="317160" progId="Equation.DSMT4">
                    <p:embed/>
                  </p:oleObj>
                </mc:Choice>
                <mc:Fallback>
                  <p:oleObj name="Equation" r:id="rId6" imgW="1091880" imgH="31716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89750" y="3746564"/>
                          <a:ext cx="1092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6640513" y="4387459"/>
            <a:ext cx="4276283" cy="523220"/>
            <a:chOff x="6838444" y="3502668"/>
            <a:chExt cx="4276283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01501"/>
                </p:ext>
              </p:extLst>
            </p:nvPr>
          </p:nvGraphicFramePr>
          <p:xfrm>
            <a:off x="6838444" y="3603508"/>
            <a:ext cx="1371118" cy="32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Equation" r:id="rId8" imgW="1333440" imgH="317160" progId="Equation.DSMT4">
                    <p:embed/>
                  </p:oleObj>
                </mc:Choice>
                <mc:Fallback>
                  <p:oleObj name="Equation" r:id="rId8" imgW="1333440" imgH="31716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38444" y="3603508"/>
                          <a:ext cx="1371118" cy="327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414991" cy="523220"/>
            <a:chOff x="4162548" y="3647577"/>
            <a:chExt cx="4414991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4149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.c.c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73836"/>
                </p:ext>
              </p:extLst>
            </p:nvPr>
          </p:nvGraphicFramePr>
          <p:xfrm>
            <a:off x="5236139" y="3742911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10" imgW="1218960" imgH="304560" progId="Equation.DSMT4">
                    <p:embed/>
                  </p:oleObj>
                </mc:Choice>
                <mc:Fallback>
                  <p:oleObj name="Equation" r:id="rId10" imgW="1218960" imgH="30456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36139" y="3742911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77169"/>
                </p:ext>
              </p:extLst>
            </p:nvPr>
          </p:nvGraphicFramePr>
          <p:xfrm>
            <a:off x="6506139" y="375084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12" imgW="1180800" imgH="317160" progId="Equation.DSMT4">
                    <p:embed/>
                  </p:oleObj>
                </mc:Choice>
                <mc:Fallback>
                  <p:oleObj name="Equation" r:id="rId12" imgW="1180800" imgH="31716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06139" y="3750849"/>
                          <a:ext cx="1181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98"/>
          <p:cNvSpPr/>
          <p:nvPr/>
        </p:nvSpPr>
        <p:spPr>
          <a:xfrm>
            <a:off x="5980261" y="5569078"/>
            <a:ext cx="6126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endParaRPr lang="en-US" i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76327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14" imgW="1333440" imgH="317160" progId="Equation.DSMT4">
                    <p:embed/>
                  </p:oleObj>
                </mc:Choice>
                <mc:Fallback>
                  <p:oleObj name="Equation" r:id="rId14" imgW="1333440" imgH="3171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8" name="Group 67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7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7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7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22560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8" name="Equation" r:id="rId16" imgW="1663560" imgH="482400" progId="Equation.DSMT4">
                      <p:embed/>
                    </p:oleObj>
                  </mc:Choice>
                  <mc:Fallback>
                    <p:oleObj name="Equation" r:id="rId16" imgW="1663560" imgH="4824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034056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18" imgW="2679480" imgH="622080" progId="Equation.DSMT4">
                    <p:embed/>
                  </p:oleObj>
                </mc:Choice>
                <mc:Fallback>
                  <p:oleObj name="Equation" r:id="rId18" imgW="2679480" imgH="62208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20643" y="3636094"/>
            <a:ext cx="3726915" cy="2633632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7062788" y="3260381"/>
            <a:ext cx="3195339" cy="523220"/>
            <a:chOff x="4996513" y="3647250"/>
            <a:chExt cx="3195339" cy="523220"/>
          </a:xfrm>
        </p:grpSpPr>
        <p:sp>
          <p:nvSpPr>
            <p:cNvPr id="81" name="Rectangle 80"/>
            <p:cNvSpPr/>
            <p:nvPr/>
          </p:nvSpPr>
          <p:spPr>
            <a:xfrm>
              <a:off x="5854353" y="3647250"/>
              <a:ext cx="23374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cạnh chung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297803"/>
                </p:ext>
              </p:extLst>
            </p:nvPr>
          </p:nvGraphicFramePr>
          <p:xfrm>
            <a:off x="4996513" y="3755544"/>
            <a:ext cx="596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21" imgW="596880" imgH="304560" progId="Equation.DSMT4">
                    <p:embed/>
                  </p:oleObj>
                </mc:Choice>
                <mc:Fallback>
                  <p:oleObj name="Equation" r:id="rId21" imgW="596880" imgH="3045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6513" y="3755544"/>
                          <a:ext cx="596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7266"/>
              </p:ext>
            </p:extLst>
          </p:nvPr>
        </p:nvGraphicFramePr>
        <p:xfrm>
          <a:off x="7166873" y="5577901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23" imgW="1816174" imgH="419012" progId="Equation.DSMT4">
                  <p:embed/>
                </p:oleObj>
              </mc:Choice>
              <mc:Fallback>
                <p:oleObj name="Equation" r:id="rId23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6873" y="5577901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7732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0727" y="-145275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76458"/>
            <a:ext cx="10946685" cy="16174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 (AB // CD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E62CE1-4455-7246-BEA9-EEF8C2DB9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61155"/>
          <a:ext cx="1317097" cy="56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E62CE1-4455-7246-BEA9-EEF8C2DB9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261155"/>
                        <a:ext cx="1317097" cy="56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4830" y="2805255"/>
            <a:ext cx="5884439" cy="308777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D19152E-067F-6168-93ED-E0CFA9775A96}"/>
              </a:ext>
            </a:extLst>
          </p:cNvPr>
          <p:cNvGrpSpPr/>
          <p:nvPr/>
        </p:nvGrpSpPr>
        <p:grpSpPr>
          <a:xfrm>
            <a:off x="566176" y="2597079"/>
            <a:ext cx="5461115" cy="1776413"/>
            <a:chOff x="566176" y="2597079"/>
            <a:chExt cx="5461115" cy="17764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6176" y="2597079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5" name="Equation" r:id="rId7" imgW="1777680" imgH="482400" progId="Equation.DSMT4">
                      <p:embed/>
                    </p:oleObj>
                  </mc:Choice>
                  <mc:Fallback>
                    <p:oleObj name="Equation" r:id="rId7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name="Equation" r:id="rId9" imgW="1180800" imgH="253800" progId="Equation.DSMT4">
                    <p:embed/>
                  </p:oleObj>
                </mc:Choice>
                <mc:Fallback>
                  <p:oleObj name="Equation" r:id="rId9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36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xmlns="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216750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921" y="3778612"/>
            <a:ext cx="4969325" cy="260757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0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1">
            <a:extLst>
              <a:ext uri="{FF2B5EF4-FFF2-40B4-BE49-F238E27FC236}">
                <a16:creationId xmlns:a16="http://schemas.microsoft.com/office/drawing/2014/main" id="{2A06B160-00BC-F000-0672-2BCE0DB5F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210" y="715466"/>
            <a:ext cx="432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C (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2AB04-C459-A534-B20A-03C8A5E42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2176" y="811387"/>
          <a:ext cx="1003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0" imgW="939600" imgH="317160" progId="Equation.DSMT4">
                  <p:embed/>
                </p:oleObj>
              </mc:Choice>
              <mc:Fallback>
                <p:oleObj name="Equation" r:id="rId10" imgW="9396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752AB04-C459-A534-B20A-03C8A5E42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2176" y="811387"/>
                        <a:ext cx="10033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Up Arrow 66">
            <a:extLst>
              <a:ext uri="{FF2B5EF4-FFF2-40B4-BE49-F238E27FC236}">
                <a16:creationId xmlns:a16="http://schemas.microsoft.com/office/drawing/2014/main" id="{820511B0-23AE-0ADE-3CB0-ED665DE32E65}"/>
              </a:ext>
            </a:extLst>
          </p:cNvPr>
          <p:cNvSpPr/>
          <p:nvPr/>
        </p:nvSpPr>
        <p:spPr>
          <a:xfrm>
            <a:off x="8446174" y="11949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66">
            <a:extLst>
              <a:ext uri="{FF2B5EF4-FFF2-40B4-BE49-F238E27FC236}">
                <a16:creationId xmlns:a16="http://schemas.microsoft.com/office/drawing/2014/main" id="{554D047B-C917-2E10-7D5B-27E0D36B8676}"/>
              </a:ext>
            </a:extLst>
          </p:cNvPr>
          <p:cNvSpPr/>
          <p:nvPr/>
        </p:nvSpPr>
        <p:spPr>
          <a:xfrm>
            <a:off x="8497479" y="2246011"/>
            <a:ext cx="188716" cy="35938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BA327A8-F2CA-7CED-DD77-E07702B41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1660525"/>
          <a:ext cx="2430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2" imgW="3454200" imgH="698400" progId="Equation.DSMT4">
                  <p:embed/>
                </p:oleObj>
              </mc:Choice>
              <mc:Fallback>
                <p:oleObj name="Equation" r:id="rId12" imgW="3454200" imgH="698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BA327A8-F2CA-7CED-DD77-E07702B4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7438" y="1660525"/>
                        <a:ext cx="24304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156" y="4963356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1156" y="4963356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740" y="4868485"/>
            <a:ext cx="2022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4576"/>
              </p:ext>
            </p:extLst>
          </p:nvPr>
        </p:nvGraphicFramePr>
        <p:xfrm>
          <a:off x="6346935" y="5783913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6" imgW="927000" imgH="203040" progId="Equation.DSMT4">
                  <p:embed/>
                </p:oleObj>
              </mc:Choice>
              <mc:Fallback>
                <p:oleObj name="Equation" r:id="rId16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6935" y="5783913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Up Arrow 66">
            <a:extLst>
              <a:ext uri="{FF2B5EF4-FFF2-40B4-BE49-F238E27FC236}">
                <a16:creationId xmlns:a16="http://schemas.microsoft.com/office/drawing/2014/main" id="{87C14E2E-EA58-D8A0-07DF-FD9CE6206621}"/>
              </a:ext>
            </a:extLst>
          </p:cNvPr>
          <p:cNvSpPr/>
          <p:nvPr/>
        </p:nvSpPr>
        <p:spPr>
          <a:xfrm>
            <a:off x="7026714" y="5386606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5" y="4037197"/>
          <a:ext cx="2467808" cy="40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8" imgW="3784320" imgH="622080" progId="Equation.DSMT4">
                  <p:embed/>
                </p:oleObj>
              </mc:Choice>
              <mc:Fallback>
                <p:oleObj name="Equation" r:id="rId18" imgW="378432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3465" y="4037197"/>
                        <a:ext cx="2467808" cy="40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Up Arrow 66">
            <a:extLst>
              <a:ext uri="{FF2B5EF4-FFF2-40B4-BE49-F238E27FC236}">
                <a16:creationId xmlns:a16="http://schemas.microsoft.com/office/drawing/2014/main" id="{993D3199-E041-F1AF-E8F7-99CB570F755E}"/>
              </a:ext>
            </a:extLst>
          </p:cNvPr>
          <p:cNvSpPr/>
          <p:nvPr/>
        </p:nvSpPr>
        <p:spPr>
          <a:xfrm>
            <a:off x="6992361" y="45510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2216" y="5738687"/>
            <a:ext cx="35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Up Arrow 66">
            <a:extLst>
              <a:ext uri="{FF2B5EF4-FFF2-40B4-BE49-F238E27FC236}">
                <a16:creationId xmlns:a16="http://schemas.microsoft.com/office/drawing/2014/main" id="{62B13757-3EC7-9278-52A5-A98C9FC35905}"/>
              </a:ext>
            </a:extLst>
          </p:cNvPr>
          <p:cNvSpPr/>
          <p:nvPr/>
        </p:nvSpPr>
        <p:spPr>
          <a:xfrm>
            <a:off x="10061396" y="5371084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EBE9BA8-5B0E-EBB5-CCC8-CFC81D0BB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813" y="4935974"/>
          <a:ext cx="2427895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20" imgW="3657600" imgH="622080" progId="Equation.DSMT4">
                  <p:embed/>
                </p:oleObj>
              </mc:Choice>
              <mc:Fallback>
                <p:oleObj name="Equation" r:id="rId20" imgW="3657600" imgH="6220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EBE9BA8-5B0E-EBB5-CCC8-CFC81D0B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40813" y="4935974"/>
                        <a:ext cx="2427895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223" y="3987462"/>
          <a:ext cx="2538388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22" imgW="3835080" imgH="622080" progId="Equation.DSMT4">
                  <p:embed/>
                </p:oleObj>
              </mc:Choice>
              <mc:Fallback>
                <p:oleObj name="Equation" r:id="rId22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03223" y="3987462"/>
                        <a:ext cx="2538388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Up Arrow 66">
            <a:extLst>
              <a:ext uri="{FF2B5EF4-FFF2-40B4-BE49-F238E27FC236}">
                <a16:creationId xmlns:a16="http://schemas.microsoft.com/office/drawing/2014/main" id="{1DCD5A62-486B-83AE-BD1C-F5670CB62D58}"/>
              </a:ext>
            </a:extLst>
          </p:cNvPr>
          <p:cNvSpPr/>
          <p:nvPr/>
        </p:nvSpPr>
        <p:spPr>
          <a:xfrm>
            <a:off x="10058476" y="4438349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Up Arrow 66">
            <a:extLst>
              <a:ext uri="{FF2B5EF4-FFF2-40B4-BE49-F238E27FC236}">
                <a16:creationId xmlns:a16="http://schemas.microsoft.com/office/drawing/2014/main" id="{DA1C2636-3E93-6B80-D79D-968345C07EEB}"/>
              </a:ext>
            </a:extLst>
          </p:cNvPr>
          <p:cNvSpPr/>
          <p:nvPr/>
        </p:nvSpPr>
        <p:spPr>
          <a:xfrm>
            <a:off x="8554017" y="3590796"/>
            <a:ext cx="197304" cy="3040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A6740F4-CD1C-8D0F-B579-A1CC3BFF0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964" y="2544931"/>
          <a:ext cx="3146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24" imgW="3390840" imgH="1066680" progId="Equation.DSMT4">
                  <p:embed/>
                </p:oleObj>
              </mc:Choice>
              <mc:Fallback>
                <p:oleObj name="Equation" r:id="rId24" imgW="3390840" imgH="1066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A6740F4-CD1C-8D0F-B579-A1CC3BFF0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08964" y="2544931"/>
                        <a:ext cx="314642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561F25-B8A2-D338-CDB8-56D2AE2E6A15}"/>
              </a:ext>
            </a:extLst>
          </p:cNvPr>
          <p:cNvCxnSpPr/>
          <p:nvPr/>
        </p:nvCxnSpPr>
        <p:spPr>
          <a:xfrm>
            <a:off x="7710907" y="3902259"/>
            <a:ext cx="20220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85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5" grpId="0" animBg="1"/>
      <p:bldP spid="39" grpId="0"/>
      <p:bldP spid="41" grpId="0" animBg="1"/>
      <p:bldP spid="43" grpId="0" animBg="1"/>
      <p:bldP spid="44" grpId="0"/>
      <p:bldP spid="45" grpId="0" animBg="1"/>
      <p:bldP spid="48" grpId="0" animBg="1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24743" y="-72638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711" y="3738491"/>
            <a:ext cx="5080948" cy="266615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4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742" y="1861259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8742" y="1861259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75" y="5464141"/>
            <a:ext cx="49719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BC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684" y="1858328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4684" y="1858328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509" y="2698943"/>
          <a:ext cx="32146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4" imgW="5448240" imgH="2273040" progId="Equation.DSMT4">
                  <p:embed/>
                </p:oleObj>
              </mc:Choice>
              <mc:Fallback>
                <p:oleObj name="Equation" r:id="rId14" imgW="5448240" imgH="227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8509" y="2698943"/>
                        <a:ext cx="3214688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918" y="789157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578" y="4070617"/>
          <a:ext cx="2288551" cy="37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6" imgW="3835080" imgH="622080" progId="Equation.DSMT4">
                  <p:embed/>
                </p:oleObj>
              </mc:Choice>
              <mc:Fallback>
                <p:oleObj name="Equation" r:id="rId16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4578" y="4070617"/>
                        <a:ext cx="2288551" cy="37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81DA392-B522-181C-7A42-D1636DDD1215}"/>
              </a:ext>
            </a:extLst>
          </p:cNvPr>
          <p:cNvSpPr txBox="1"/>
          <p:nvPr/>
        </p:nvSpPr>
        <p:spPr>
          <a:xfrm>
            <a:off x="5931216" y="761326"/>
            <a:ext cx="107918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19E1CF-DD93-771C-3D3F-5CCD5B50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609" y="1359303"/>
          <a:ext cx="2230710" cy="3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8" imgW="3771720" imgH="622080" progId="Equation.DSMT4">
                  <p:embed/>
                </p:oleObj>
              </mc:Choice>
              <mc:Fallback>
                <p:oleObj name="Equation" r:id="rId18" imgW="37717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219E1CF-DD93-771C-3D3F-5CCD5B50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20609" y="1359303"/>
                        <a:ext cx="2230710" cy="36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1">
            <a:extLst>
              <a:ext uri="{FF2B5EF4-FFF2-40B4-BE49-F238E27FC236}">
                <a16:creationId xmlns:a16="http://schemas.microsoft.com/office/drawing/2014/main" id="{52C9BD8B-AA64-3A0A-B1F2-5F2091DED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804" y="1796519"/>
            <a:ext cx="55932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04F638C-E48A-CD08-45D1-923AA5D63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1687" y="2262560"/>
          <a:ext cx="2303131" cy="43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20" imgW="1206360" imgH="228600" progId="Equation.DSMT4">
                  <p:embed/>
                </p:oleObj>
              </mc:Choice>
              <mc:Fallback>
                <p:oleObj name="Equation" r:id="rId20" imgW="1206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04F638C-E48A-CD08-45D1-923AA5D6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11687" y="2262560"/>
                        <a:ext cx="2303131" cy="43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1">
            <a:extLst>
              <a:ext uri="{FF2B5EF4-FFF2-40B4-BE49-F238E27FC236}">
                <a16:creationId xmlns:a16="http://schemas.microsoft.com/office/drawing/2014/main" id="{1EACE613-94E1-A5D9-3BFE-C9069170D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45" y="3994036"/>
            <a:ext cx="3648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id="{FF907B4B-2EBB-78B4-BC53-61D6DAA89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148" y="4511753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 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437F2A-746D-BA0B-D6DE-1465DD852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602" y="4579069"/>
          <a:ext cx="1005237" cy="41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0437F2A-746D-BA0B-D6DE-1465DD852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6602" y="4579069"/>
                        <a:ext cx="1005237" cy="413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B6C267C-E8A9-5541-B8A1-DBD36995B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445" y="4493990"/>
          <a:ext cx="4246009" cy="108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24" imgW="2057400" imgH="482400" progId="Equation.DSMT4">
                  <p:embed/>
                </p:oleObj>
              </mc:Choice>
              <mc:Fallback>
                <p:oleObj name="Equation" r:id="rId24" imgW="205740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B6C267C-E8A9-5541-B8A1-DBD36995B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69445" y="4493990"/>
                        <a:ext cx="4246009" cy="108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424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16710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 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200425" y="289427"/>
            <a:ext cx="9522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 descr="Kệ sách gỗ trang trí 3 tầng hình thang KSG35">
            <a:extLst>
              <a:ext uri="{FF2B5EF4-FFF2-40B4-BE49-F238E27FC236}">
                <a16:creationId xmlns:a16="http://schemas.microsoft.com/office/drawing/2014/main" id="{C16A0B04-181F-4D02-8177-47B37EF2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9574" y="3243748"/>
            <a:ext cx="2785406" cy="320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40256" y="3125232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774" y="874202"/>
            <a:ext cx="2335662" cy="20291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971" y="1042102"/>
            <a:ext cx="2208431" cy="18709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080542" y="1296070"/>
            <a:ext cx="45379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hình thang cân có đáy nhỏ bằng cạnh bên (như mẫu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vi-VN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xếp thành mặt chiếc khay đựng mứt Tết trong thời gian 2 phút. Đội nào nhanh nhất sẽ giành chiến thắ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498" y="4140962"/>
            <a:ext cx="3325378" cy="2757342"/>
          </a:xfrm>
          <a:prstGeom prst="rect">
            <a:avLst/>
          </a:prstGeom>
        </p:spPr>
      </p:pic>
      <p:pic>
        <p:nvPicPr>
          <p:cNvPr id="18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779520" y="4770742"/>
            <a:ext cx="2331648" cy="1452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1464461"/>
            <a:ext cx="1906592" cy="95865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2284845"/>
            <a:ext cx="1906592" cy="95865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7" y="3104973"/>
            <a:ext cx="1906592" cy="95865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0672" y="3973726"/>
            <a:ext cx="1906592" cy="958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8" y="1465119"/>
            <a:ext cx="1906592" cy="9586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2284845"/>
            <a:ext cx="1906592" cy="95865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3153598"/>
            <a:ext cx="1906592" cy="95865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4083607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784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586505" y="1031107"/>
            <a:ext cx="163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: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983440">
            <a:off x="6614447" y="3372498"/>
            <a:ext cx="1906592" cy="9586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1150" y="2477244"/>
            <a:ext cx="1906592" cy="9586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61152" y="3175725"/>
            <a:ext cx="1906592" cy="9586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0992" y="3926908"/>
            <a:ext cx="1906592" cy="9586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4351696">
            <a:off x="6603472" y="2269421"/>
            <a:ext cx="1906592" cy="9586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50176" y="1726061"/>
            <a:ext cx="1906592" cy="9586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221690">
            <a:off x="4706226" y="2270214"/>
            <a:ext cx="1906592" cy="9586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593160">
            <a:off x="4695902" y="3360834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28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Freeform: Shape 22">
            <a:extLst>
              <a:ext uri="{FF2B5EF4-FFF2-40B4-BE49-F238E27FC236}">
                <a16:creationId xmlns:a16="http://schemas.microsoft.com/office/drawing/2014/main" id="{23F7C395-3126-45F1-A018-2078B10D3B6F}"/>
              </a:ext>
            </a:extLst>
          </p:cNvPr>
          <p:cNvSpPr/>
          <p:nvPr/>
        </p:nvSpPr>
        <p:spPr>
          <a:xfrm>
            <a:off x="683947" y="2577731"/>
            <a:ext cx="4690672" cy="154568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23">
            <a:extLst>
              <a:ext uri="{FF2B5EF4-FFF2-40B4-BE49-F238E27FC236}">
                <a16:creationId xmlns:a16="http://schemas.microsoft.com/office/drawing/2014/main" id="{E315CE4A-6205-4614-92C9-618EB63D3BDF}"/>
              </a:ext>
            </a:extLst>
          </p:cNvPr>
          <p:cNvSpPr/>
          <p:nvPr/>
        </p:nvSpPr>
        <p:spPr>
          <a:xfrm flipH="1">
            <a:off x="7184750" y="1886755"/>
            <a:ext cx="4330310" cy="151441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42">
            <a:extLst>
              <a:ext uri="{FF2B5EF4-FFF2-40B4-BE49-F238E27FC236}">
                <a16:creationId xmlns:a16="http://schemas.microsoft.com/office/drawing/2014/main" id="{448F7B5F-AA9B-4E4A-BF14-3D59F9DB4EA9}"/>
              </a:ext>
            </a:extLst>
          </p:cNvPr>
          <p:cNvSpPr/>
          <p:nvPr/>
        </p:nvSpPr>
        <p:spPr>
          <a:xfrm rot="5400000" flipV="1">
            <a:off x="4652540" y="1374836"/>
            <a:ext cx="3136111" cy="3166165"/>
          </a:xfrm>
          <a:prstGeom prst="ellipse">
            <a:avLst/>
          </a:prstGeom>
          <a:gradFill flip="none" rotWithShape="1">
            <a:gsLst>
              <a:gs pos="100000">
                <a:sysClr val="window" lastClr="FFFFFF">
                  <a:lumMod val="95000"/>
                </a:sysClr>
              </a:gs>
              <a:gs pos="0">
                <a:sysClr val="window" lastClr="FFFFFF"/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55600" dist="127000" dir="2700000" algn="tl" rotWithShape="0">
              <a:sysClr val="windowText" lastClr="000000">
                <a:lumMod val="85000"/>
                <a:lumOff val="15000"/>
                <a:alpha val="40000"/>
              </a:sysClr>
            </a:outerShdw>
          </a:effectLst>
          <a:scene3d>
            <a:camera prst="orthographicFront"/>
            <a:lightRig rig="threePt" dir="t"/>
          </a:scene3d>
          <a:sp3d contourW="12700">
            <a:bevelT w="120650" h="25400" prst="relaxedInset"/>
            <a:contourClr>
              <a:sysClr val="window" lastClr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43">
            <a:extLst>
              <a:ext uri="{FF2B5EF4-FFF2-40B4-BE49-F238E27FC236}">
                <a16:creationId xmlns:a16="http://schemas.microsoft.com/office/drawing/2014/main" id="{767C61EA-30FB-4845-A41B-C54DE6D80D5C}"/>
              </a:ext>
            </a:extLst>
          </p:cNvPr>
          <p:cNvSpPr/>
          <p:nvPr/>
        </p:nvSpPr>
        <p:spPr>
          <a:xfrm rot="5400000">
            <a:off x="4325524" y="1402663"/>
            <a:ext cx="1101223" cy="951949"/>
          </a:xfrm>
          <a:custGeom>
            <a:avLst/>
            <a:gdLst>
              <a:gd name="connsiteX0" fmla="*/ 298968 w 1243699"/>
              <a:gd name="connsiteY0" fmla="*/ 0 h 1075112"/>
              <a:gd name="connsiteX1" fmla="*/ 308798 w 1243699"/>
              <a:gd name="connsiteY1" fmla="*/ 16179 h 1075112"/>
              <a:gd name="connsiteX2" fmla="*/ 1134118 w 1243699"/>
              <a:gd name="connsiteY2" fmla="*/ 695811 h 1075112"/>
              <a:gd name="connsiteX3" fmla="*/ 1243699 w 1243699"/>
              <a:gd name="connsiteY3" fmla="*/ 735919 h 1075112"/>
              <a:gd name="connsiteX4" fmla="*/ 1127210 w 1243699"/>
              <a:gd name="connsiteY4" fmla="*/ 1075112 h 1075112"/>
              <a:gd name="connsiteX5" fmla="*/ 994417 w 1243699"/>
              <a:gd name="connsiteY5" fmla="*/ 1026509 h 1075112"/>
              <a:gd name="connsiteX6" fmla="*/ 11190 w 1243699"/>
              <a:gd name="connsiteY6" fmla="*/ 216845 h 1075112"/>
              <a:gd name="connsiteX7" fmla="*/ 0 w 1243699"/>
              <a:gd name="connsiteY7" fmla="*/ 198425 h 107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43699" h="1075112">
                <a:moveTo>
                  <a:pt x="298968" y="0"/>
                </a:moveTo>
                <a:lnTo>
                  <a:pt x="308798" y="16179"/>
                </a:lnTo>
                <a:cubicBezTo>
                  <a:pt x="511060" y="315568"/>
                  <a:pt x="797482" y="553426"/>
                  <a:pt x="1134118" y="695811"/>
                </a:cubicBezTo>
                <a:lnTo>
                  <a:pt x="1243699" y="735919"/>
                </a:lnTo>
                <a:lnTo>
                  <a:pt x="1127210" y="1075112"/>
                </a:lnTo>
                <a:lnTo>
                  <a:pt x="994417" y="1026509"/>
                </a:lnTo>
                <a:cubicBezTo>
                  <a:pt x="593373" y="856882"/>
                  <a:pt x="252151" y="573514"/>
                  <a:pt x="11190" y="216845"/>
                </a:cubicBezTo>
                <a:lnTo>
                  <a:pt x="0" y="198425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44">
            <a:extLst>
              <a:ext uri="{FF2B5EF4-FFF2-40B4-BE49-F238E27FC236}">
                <a16:creationId xmlns:a16="http://schemas.microsoft.com/office/drawing/2014/main" id="{D66814EC-B6C0-4427-88C2-12AF13F819B4}"/>
              </a:ext>
            </a:extLst>
          </p:cNvPr>
          <p:cNvSpPr/>
          <p:nvPr/>
        </p:nvSpPr>
        <p:spPr>
          <a:xfrm rot="5400000">
            <a:off x="4328551" y="3533713"/>
            <a:ext cx="1093191" cy="953926"/>
          </a:xfrm>
          <a:custGeom>
            <a:avLst/>
            <a:gdLst>
              <a:gd name="connsiteX0" fmla="*/ 935659 w 1234627"/>
              <a:gd name="connsiteY0" fmla="*/ 0 h 1077344"/>
              <a:gd name="connsiteX1" fmla="*/ 1234627 w 1234627"/>
              <a:gd name="connsiteY1" fmla="*/ 198425 h 1077344"/>
              <a:gd name="connsiteX2" fmla="*/ 1219100 w 1234627"/>
              <a:gd name="connsiteY2" fmla="*/ 223984 h 1077344"/>
              <a:gd name="connsiteX3" fmla="*/ 235874 w 1234627"/>
              <a:gd name="connsiteY3" fmla="*/ 1033648 h 1077344"/>
              <a:gd name="connsiteX4" fmla="*/ 116488 w 1234627"/>
              <a:gd name="connsiteY4" fmla="*/ 1077344 h 1077344"/>
              <a:gd name="connsiteX5" fmla="*/ 0 w 1234627"/>
              <a:gd name="connsiteY5" fmla="*/ 738150 h 1077344"/>
              <a:gd name="connsiteX6" fmla="*/ 96173 w 1234627"/>
              <a:gd name="connsiteY6" fmla="*/ 702950 h 1077344"/>
              <a:gd name="connsiteX7" fmla="*/ 921493 w 1234627"/>
              <a:gd name="connsiteY7" fmla="*/ 23318 h 1077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627" h="1077344">
                <a:moveTo>
                  <a:pt x="935659" y="0"/>
                </a:moveTo>
                <a:lnTo>
                  <a:pt x="1234627" y="198425"/>
                </a:lnTo>
                <a:lnTo>
                  <a:pt x="1219100" y="223984"/>
                </a:lnTo>
                <a:cubicBezTo>
                  <a:pt x="978139" y="580653"/>
                  <a:pt x="636917" y="864021"/>
                  <a:pt x="235874" y="1033648"/>
                </a:cubicBezTo>
                <a:lnTo>
                  <a:pt x="116488" y="1077344"/>
                </a:lnTo>
                <a:lnTo>
                  <a:pt x="0" y="738150"/>
                </a:lnTo>
                <a:lnTo>
                  <a:pt x="96173" y="702950"/>
                </a:lnTo>
                <a:cubicBezTo>
                  <a:pt x="432809" y="560565"/>
                  <a:pt x="719230" y="322707"/>
                  <a:pt x="921493" y="23318"/>
                </a:cubicBezTo>
                <a:close/>
              </a:path>
            </a:pathLst>
          </a:custGeom>
          <a:solidFill>
            <a:srgbClr val="D82B2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: Shape 45">
            <a:extLst>
              <a:ext uri="{FF2B5EF4-FFF2-40B4-BE49-F238E27FC236}">
                <a16:creationId xmlns:a16="http://schemas.microsoft.com/office/drawing/2014/main" id="{9BB1372B-CB3E-43C3-B3F1-886D7E0DCFA5}"/>
              </a:ext>
            </a:extLst>
          </p:cNvPr>
          <p:cNvSpPr/>
          <p:nvPr/>
        </p:nvSpPr>
        <p:spPr>
          <a:xfrm rot="5400000">
            <a:off x="3877320" y="2743138"/>
            <a:ext cx="1270413" cy="406835"/>
          </a:xfrm>
          <a:custGeom>
            <a:avLst/>
            <a:gdLst>
              <a:gd name="connsiteX0" fmla="*/ 115212 w 1434778"/>
              <a:gd name="connsiteY0" fmla="*/ 0 h 459471"/>
              <a:gd name="connsiteX1" fmla="*/ 159569 w 1434778"/>
              <a:gd name="connsiteY1" fmla="*/ 16235 h 459471"/>
              <a:gd name="connsiteX2" fmla="*/ 717390 w 1434778"/>
              <a:gd name="connsiteY2" fmla="*/ 100569 h 459471"/>
              <a:gd name="connsiteX3" fmla="*/ 1275212 w 1434778"/>
              <a:gd name="connsiteY3" fmla="*/ 16235 h 459471"/>
              <a:gd name="connsiteX4" fmla="*/ 1319566 w 1434778"/>
              <a:gd name="connsiteY4" fmla="*/ 1 h 459471"/>
              <a:gd name="connsiteX5" fmla="*/ 1434778 w 1434778"/>
              <a:gd name="connsiteY5" fmla="*/ 339661 h 459471"/>
              <a:gd name="connsiteX6" fmla="*/ 1381938 w 1434778"/>
              <a:gd name="connsiteY6" fmla="*/ 359001 h 459471"/>
              <a:gd name="connsiteX7" fmla="*/ 717390 w 1434778"/>
              <a:gd name="connsiteY7" fmla="*/ 459471 h 459471"/>
              <a:gd name="connsiteX8" fmla="*/ 52843 w 1434778"/>
              <a:gd name="connsiteY8" fmla="*/ 359001 h 459471"/>
              <a:gd name="connsiteX9" fmla="*/ 0 w 1434778"/>
              <a:gd name="connsiteY9" fmla="*/ 339660 h 45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778" h="459471">
                <a:moveTo>
                  <a:pt x="115212" y="0"/>
                </a:moveTo>
                <a:lnTo>
                  <a:pt x="159569" y="16235"/>
                </a:lnTo>
                <a:cubicBezTo>
                  <a:pt x="335785" y="71043"/>
                  <a:pt x="523139" y="100569"/>
                  <a:pt x="717390" y="100569"/>
                </a:cubicBezTo>
                <a:cubicBezTo>
                  <a:pt x="911641" y="100569"/>
                  <a:pt x="1098996" y="71043"/>
                  <a:pt x="1275212" y="16235"/>
                </a:cubicBezTo>
                <a:lnTo>
                  <a:pt x="1319566" y="1"/>
                </a:lnTo>
                <a:lnTo>
                  <a:pt x="1434778" y="339661"/>
                </a:lnTo>
                <a:lnTo>
                  <a:pt x="1381938" y="359001"/>
                </a:lnTo>
                <a:cubicBezTo>
                  <a:pt x="1172008" y="424296"/>
                  <a:pt x="948807" y="459471"/>
                  <a:pt x="717390" y="459471"/>
                </a:cubicBezTo>
                <a:cubicBezTo>
                  <a:pt x="485974" y="459471"/>
                  <a:pt x="262773" y="424296"/>
                  <a:pt x="52843" y="359001"/>
                </a:cubicBezTo>
                <a:lnTo>
                  <a:pt x="0" y="339660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5FC366BA-B955-43E5-8A4C-0C7B2D6B7F84}"/>
              </a:ext>
            </a:extLst>
          </p:cNvPr>
          <p:cNvSpPr/>
          <p:nvPr/>
        </p:nvSpPr>
        <p:spPr>
          <a:xfrm>
            <a:off x="4562016" y="2143872"/>
            <a:ext cx="10146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>
              <a:ln w="0"/>
              <a:solidFill>
                <a:srgbClr val="D82B2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8B482D66-BC09-4F75-8B7B-2489CF942C23}"/>
              </a:ext>
            </a:extLst>
          </p:cNvPr>
          <p:cNvSpPr/>
          <p:nvPr/>
        </p:nvSpPr>
        <p:spPr>
          <a:xfrm>
            <a:off x="683947" y="2704241"/>
            <a:ext cx="407363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5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4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: A,B,C,D. </a:t>
            </a:r>
          </a:p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hư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ỉ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id="{650C8394-4ED9-4F45-A7CB-FC288EB3EFEC}"/>
              </a:ext>
            </a:extLst>
          </p:cNvPr>
          <p:cNvSpPr/>
          <p:nvPr/>
        </p:nvSpPr>
        <p:spPr>
          <a:xfrm>
            <a:off x="7606073" y="1915956"/>
            <a:ext cx="4044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908" y="1328026"/>
            <a:ext cx="2624770" cy="322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Hình chữ nhật 4"/>
          <p:cNvSpPr/>
          <p:nvPr/>
        </p:nvSpPr>
        <p:spPr>
          <a:xfrm>
            <a:off x="1764252" y="547017"/>
            <a:ext cx="811266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RÒ CHƠI TRẮC NGHIỆM</a:t>
            </a:r>
          </a:p>
          <a:p>
            <a:pPr algn="ctr"/>
            <a:endParaRPr lang="vi-VN" sz="5400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20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6561" y="3285879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63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528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23725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67102" y="459518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99809" y="474237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04649" y="47788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49847" y="866729"/>
            <a:ext cx="76421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1: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đúng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770249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4658849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93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06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9184" y="3775060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5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éo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46211" y="341888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3280908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412725" y="1019430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5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hận biết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, hình thang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ân,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 vuông.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813" y="1216358"/>
            <a:ext cx="70277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thích được các tính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ất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ề góc kề một đáy, cạnh bên, đường chéo của hình thang cân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3"/>
            <a:ext cx="9524187" cy="252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319453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35018" y="478305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576147" y="3476683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3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393234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561263" y="779463"/>
          <a:ext cx="3371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6" imgW="1371600" imgH="266400" progId="Equation.DSMT4">
                  <p:embed/>
                </p:oleObj>
              </mc:Choice>
              <mc:Fallback>
                <p:oleObj name="Equation" r:id="rId16" imgW="137160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779463"/>
                        <a:ext cx="3371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5187234" y="1236735"/>
          <a:ext cx="1468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34" y="1236735"/>
                        <a:ext cx="1468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97946" y="1227163"/>
          <a:ext cx="406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946" y="1227163"/>
                        <a:ext cx="406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016375" y="4746625"/>
          <a:ext cx="1624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746625"/>
                        <a:ext cx="1624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4064001" y="3369006"/>
          <a:ext cx="1436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24" imgW="583920" imgH="253800" progId="Equation.DSMT4">
                  <p:embed/>
                </p:oleObj>
              </mc:Choice>
              <mc:Fallback>
                <p:oleObj name="Equation" r:id="rId24" imgW="58392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3369006"/>
                        <a:ext cx="1436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9170988" y="3424238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988" y="3424238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9"/>
          <p:cNvGraphicFramePr>
            <a:graphicFrameLocks noChangeAspect="1"/>
          </p:cNvGraphicFramePr>
          <p:nvPr/>
        </p:nvGraphicFramePr>
        <p:xfrm>
          <a:off x="8977313" y="4706938"/>
          <a:ext cx="1624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6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3" y="4706938"/>
                        <a:ext cx="1624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7672355" y="3461081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76323" y="342900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4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8349789" y="328090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08060" y="3280907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672355" y="796903"/>
          <a:ext cx="33416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6" imgW="1358640" imgH="266400" progId="Equation.DSMT4">
                  <p:embed/>
                </p:oleObj>
              </mc:Choice>
              <mc:Fallback>
                <p:oleObj name="Equation" r:id="rId16" imgW="135864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55" y="796903"/>
                        <a:ext cx="33416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019550" y="1195388"/>
          <a:ext cx="3532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8" imgW="1434960" imgH="279360" progId="Equation.DSMT4">
                  <p:embed/>
                </p:oleObj>
              </mc:Choice>
              <mc:Fallback>
                <p:oleObj name="Equation" r:id="rId18" imgW="1434960" imgH="27936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195388"/>
                        <a:ext cx="3532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55164" y="3505050"/>
          <a:ext cx="293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20" imgW="1193760" imgH="190440" progId="Equation.DSMT4">
                  <p:embed/>
                </p:oleObj>
              </mc:Choice>
              <mc:Fallback>
                <p:oleObj name="Equation" r:id="rId20" imgW="1193760" imgH="19044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64" y="3505050"/>
                        <a:ext cx="2936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3641725" y="4833938"/>
          <a:ext cx="29067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22" imgW="1180800" imgH="190440" progId="Equation.DSMT4">
                  <p:embed/>
                </p:oleObj>
              </mc:Choice>
              <mc:Fallback>
                <p:oleObj name="Equation" r:id="rId22" imgW="11808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833938"/>
                        <a:ext cx="29067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3736396" y="3353103"/>
          <a:ext cx="2217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24" imgW="901440" imgH="253800" progId="Equation.DSMT4">
                  <p:embed/>
                </p:oleObj>
              </mc:Choice>
              <mc:Fallback>
                <p:oleObj name="Equation" r:id="rId24" imgW="90144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96" y="3353103"/>
                        <a:ext cx="22177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8866188" y="4746625"/>
          <a:ext cx="2343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4746625"/>
                        <a:ext cx="2343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085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"/>
                            </p:stCondLst>
                            <p:childTnLst>
                              <p:par>
                                <p:cTn id="10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17024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251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239825"/>
            <a:ext cx="3747651" cy="106582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10186" y="4113532"/>
            <a:ext cx="3736337" cy="108708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801705" y="2655346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693046" y="4337085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644241" y="263152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378481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00621" y="524474"/>
            <a:ext cx="8000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5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32219" y="2504697"/>
            <a:ext cx="3723493" cy="101468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8" y="2474986"/>
            <a:ext cx="3696735" cy="104439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464899" y="606899"/>
          <a:ext cx="3497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6" imgW="1422360" imgH="279360" progId="Equation.DSMT4">
                  <p:embed/>
                </p:oleObj>
              </mc:Choice>
              <mc:Fallback>
                <p:oleObj name="Equation" r:id="rId16" imgW="1422360" imgH="27936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99" y="606899"/>
                        <a:ext cx="3497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9"/>
          <p:cNvGraphicFramePr>
            <a:graphicFrameLocks noChangeAspect="1"/>
          </p:cNvGraphicFramePr>
          <p:nvPr/>
        </p:nvGraphicFramePr>
        <p:xfrm>
          <a:off x="3892195" y="1100061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4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95" y="1100061"/>
                        <a:ext cx="1654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348163" y="2812511"/>
          <a:ext cx="1747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2812511"/>
                        <a:ext cx="1747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9623174" y="2649910"/>
          <a:ext cx="143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22" imgW="583920" imgH="253800" progId="Equation.DSMT4">
                  <p:embed/>
                </p:oleObj>
              </mc:Choice>
              <mc:Fallback>
                <p:oleObj name="Equation" r:id="rId22" imgW="583920" imgH="2538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174" y="2649910"/>
                        <a:ext cx="143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404673" y="4550482"/>
          <a:ext cx="1779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24" imgW="723600" imgH="190440" progId="Equation.DSMT4">
                  <p:embed/>
                </p:oleObj>
              </mc:Choice>
              <mc:Fallback>
                <p:oleObj name="Equation" r:id="rId24" imgW="7236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673" y="4550482"/>
                        <a:ext cx="1779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58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"/>
                            </p:stCondLst>
                            <p:childTnLst>
                              <p:par>
                                <p:cTn id="8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0D7A8EB-9AB6-4ACA-8585-886E5A14F94D}"/>
              </a:ext>
            </a:extLst>
          </p:cNvPr>
          <p:cNvGrpSpPr/>
          <p:nvPr/>
        </p:nvGrpSpPr>
        <p:grpSpPr>
          <a:xfrm>
            <a:off x="747268" y="3774593"/>
            <a:ext cx="4034376" cy="947737"/>
            <a:chOff x="747268" y="3774593"/>
            <a:chExt cx="4034376" cy="947737"/>
          </a:xfrm>
        </p:grpSpPr>
        <p:pic>
          <p:nvPicPr>
            <p:cNvPr id="27" name="Picture 52">
              <a:extLst>
                <a:ext uri="{FF2B5EF4-FFF2-40B4-BE49-F238E27FC236}">
                  <a16:creationId xmlns:a16="http://schemas.microsoft.com/office/drawing/2014/main" id="{97F8DF9D-C2E2-43D9-9039-934AB3F6A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106" y="3774593"/>
              <a:ext cx="188753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D2EAF89-E483-4755-8EDC-FAB692D9D8B8}"/>
                </a:ext>
              </a:extLst>
            </p:cNvPr>
            <p:cNvSpPr txBox="1"/>
            <p:nvPr/>
          </p:nvSpPr>
          <p:spPr>
            <a:xfrm>
              <a:off x="747268" y="4196680"/>
              <a:ext cx="226203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cân:</a:t>
              </a:r>
              <a:endParaRPr lang="en-US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1F59CF-A5A9-4717-A097-E263DF4B7FFD}"/>
              </a:ext>
            </a:extLst>
          </p:cNvPr>
          <p:cNvGrpSpPr/>
          <p:nvPr/>
        </p:nvGrpSpPr>
        <p:grpSpPr>
          <a:xfrm>
            <a:off x="6729990" y="3849839"/>
            <a:ext cx="4003885" cy="1925940"/>
            <a:chOff x="6729990" y="3849839"/>
            <a:chExt cx="4003885" cy="1925940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id="{98AE6A97-6891-4800-8964-558DCF0CB9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9990" y="3849839"/>
              <a:ext cx="1901825" cy="103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CB982E3-6646-40FB-A34F-AFA69318ED8A}"/>
                </a:ext>
              </a:extLst>
            </p:cNvPr>
            <p:cNvSpPr txBox="1"/>
            <p:nvPr/>
          </p:nvSpPr>
          <p:spPr>
            <a:xfrm>
              <a:off x="8626210" y="4329229"/>
              <a:ext cx="2107665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</a:t>
              </a:r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ình thang 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200" i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 kề một đáy bằng nhau </a:t>
              </a:r>
              <a:endParaRPr lang="en-US" sz="2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D8B074B-DEE4-44CF-B2EC-E948A6A14083}"/>
              </a:ext>
            </a:extLst>
          </p:cNvPr>
          <p:cNvGrpSpPr/>
          <p:nvPr/>
        </p:nvGrpSpPr>
        <p:grpSpPr>
          <a:xfrm>
            <a:off x="848009" y="1622431"/>
            <a:ext cx="3788772" cy="1231900"/>
            <a:chOff x="848009" y="1622431"/>
            <a:chExt cx="3788772" cy="1231900"/>
          </a:xfrm>
        </p:grpSpPr>
        <p:pic>
          <p:nvPicPr>
            <p:cNvPr id="13" name="Picture 46">
              <a:extLst>
                <a:ext uri="{FF2B5EF4-FFF2-40B4-BE49-F238E27FC236}">
                  <a16:creationId xmlns:a16="http://schemas.microsoft.com/office/drawing/2014/main" id="{5635074B-3545-473F-BCEB-051B785E9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20508795">
              <a:off x="2739719" y="1622431"/>
              <a:ext cx="1897062" cy="1231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E2E29B-C908-47A2-9A7F-E97FF496578E}"/>
                </a:ext>
              </a:extLst>
            </p:cNvPr>
            <p:cNvSpPr txBox="1"/>
            <p:nvPr/>
          </p:nvSpPr>
          <p:spPr>
            <a:xfrm>
              <a:off x="848009" y="1678771"/>
              <a:ext cx="25511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vuông:</a:t>
              </a:r>
            </a:p>
          </p:txBody>
        </p:sp>
      </p:grpSp>
      <p:pic>
        <p:nvPicPr>
          <p:cNvPr id="6" name="Picture 23">
            <a:extLst>
              <a:ext uri="{FF2B5EF4-FFF2-40B4-BE49-F238E27FC236}">
                <a16:creationId xmlns:a16="http://schemas.microsoft.com/office/drawing/2014/main" id="{7B9E52C4-FA91-4544-A7EC-ED31EC950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5552" y="2018365"/>
            <a:ext cx="1846263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3B09324-F3FF-41BA-8439-899230C3090D}"/>
              </a:ext>
            </a:extLst>
          </p:cNvPr>
          <p:cNvGrpSpPr/>
          <p:nvPr/>
        </p:nvGrpSpPr>
        <p:grpSpPr>
          <a:xfrm>
            <a:off x="4020994" y="1732970"/>
            <a:ext cx="3361586" cy="2654303"/>
            <a:chOff x="4020994" y="1732970"/>
            <a:chExt cx="3361586" cy="2654303"/>
          </a:xfrm>
        </p:grpSpPr>
        <p:pic>
          <p:nvPicPr>
            <p:cNvPr id="7" name="Picture 6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46B72B38-6335-4DA4-B993-D7147E17F0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020994" y="1732970"/>
              <a:ext cx="3361586" cy="2654303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41325AC-E839-48B7-8F75-5D6367FAABDF}"/>
                </a:ext>
              </a:extLst>
            </p:cNvPr>
            <p:cNvSpPr txBox="1"/>
            <p:nvPr/>
          </p:nvSpPr>
          <p:spPr>
            <a:xfrm>
              <a:off x="4339715" y="1926278"/>
              <a:ext cx="2573160" cy="5232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â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C0542B2-59D8-4513-8295-D9F4922336D6}"/>
              </a:ext>
            </a:extLst>
          </p:cNvPr>
          <p:cNvSpPr txBox="1"/>
          <p:nvPr/>
        </p:nvSpPr>
        <p:spPr>
          <a:xfrm rot="20261856">
            <a:off x="2840004" y="3798532"/>
            <a:ext cx="211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9940276">
            <a:off x="7158766" y="1948826"/>
            <a:ext cx="1578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930840" y="2109658"/>
            <a:ext cx="21663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thang có một góc vuông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8626210" y="1477511"/>
            <a:ext cx="2392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ứ giác có </a:t>
            </a:r>
            <a:r>
              <a:rPr lang="vi-VN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đối song song.</a:t>
            </a:r>
            <a:endParaRPr lang="en-US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738188" y="4676297"/>
            <a:ext cx="32344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bên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844675">
            <a:off x="7279103" y="4238352"/>
            <a:ext cx="1924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661007" y="5124032"/>
            <a:ext cx="3678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đường chéo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7945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5" grpId="0"/>
      <p:bldP spid="29" grpId="0"/>
      <p:bldP spid="31" grpId="0"/>
      <p:bldP spid="33" grpId="0"/>
      <p:bldP spid="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 hình thang, hình thang cân, hình thang vuông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</a:t>
            </a:r>
            <a:r>
              <a:rPr 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780611" y="2493160"/>
            <a:ext cx="335154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tính chất hình thang cân và ứng dụng trong thực tế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0969" y="3782204"/>
            <a:ext cx="2512430" cy="258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1026" name="Picture 2" descr="Thang&amp;#39; trong tiếng Anh - VnExpress">
            <a:extLst>
              <a:ext uri="{FF2B5EF4-FFF2-40B4-BE49-F238E27FC236}">
                <a16:creationId xmlns:a16="http://schemas.microsoft.com/office/drawing/2014/main" id="{B3A4B055-531B-4028-B859-F0F899F9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0814" y="1346337"/>
            <a:ext cx="4762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02578" y="1053474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1780814" y="4854229"/>
            <a:ext cx="926407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ảnh các chiếc thang ở trên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êu nhận xét về hình dạng và cấu tạo chung của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bậc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88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6560" y="994592"/>
            <a:ext cx="5432107" cy="49017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947695" y="1247429"/>
            <a:ext cx="39189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6, phần </a:t>
            </a:r>
            <a:r>
              <a:rPr lang="vi-V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không gian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úng ta đã được làm quen với hình thang cân. 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khung cửa sổ có dạng hình thang cân.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1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2662967"/>
            <a:ext cx="5337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song song với nha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156213" y="1949066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697" y="2722823"/>
            <a:ext cx="4463750" cy="2499418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5008402" y="1565561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ứ giá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nhau hay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315918"/>
            <a:ext cx="5337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 đó tứ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ược gọi là hình tha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25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7" grpId="1" animBg="1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60043884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9</TotalTime>
  <Words>2105</Words>
  <Application>Microsoft Office PowerPoint</Application>
  <PresentationFormat>Widescreen</PresentationFormat>
  <Paragraphs>413</Paragraphs>
  <Slides>44</Slides>
  <Notes>25</Notes>
  <HiddenSlides>0</HiddenSlides>
  <MMClips>9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4" baseType="lpstr">
      <vt:lpstr>微软雅黑</vt:lpstr>
      <vt:lpstr>宋体</vt:lpstr>
      <vt:lpstr>幼圆</vt:lpstr>
      <vt:lpstr>#9Slide03 Roboto Medium</vt:lpstr>
      <vt:lpstr>Agency FB</vt:lpstr>
      <vt:lpstr>Aharoni</vt:lpstr>
      <vt:lpstr>Arial</vt:lpstr>
      <vt:lpstr>Calibri</vt:lpstr>
      <vt:lpstr>Calibri Light</vt:lpstr>
      <vt:lpstr>Cambria Math</vt:lpstr>
      <vt:lpstr>Catamaran</vt:lpstr>
      <vt:lpstr>等线</vt:lpstr>
      <vt:lpstr>Symbol</vt:lpstr>
      <vt:lpstr>Times New Roman</vt:lpstr>
      <vt:lpstr>Wingdings</vt:lpstr>
      <vt:lpstr>思源黑体 Heavy</vt:lpstr>
      <vt:lpstr>思源黑体 Normal</vt:lpstr>
      <vt:lpstr>Custom Desig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Dell</cp:lastModifiedBy>
  <cp:revision>417</cp:revision>
  <dcterms:created xsi:type="dcterms:W3CDTF">2021-08-12T00:09:30Z</dcterms:created>
  <dcterms:modified xsi:type="dcterms:W3CDTF">2023-08-04T05:19:32Z</dcterms:modified>
</cp:coreProperties>
</file>